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B09BD" w:rsidRDefault="003B09BD" w:rsidP="00C63DF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B09BD"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سلسلة تمارين رقم </w:t>
      </w:r>
      <w:r w:rsidRPr="003B09BD"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سنة الدراسية</w:t>
      </w:r>
      <w:r w:rsidR="0077080A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</w:p>
    <w:p w:rsidR="0077080A" w:rsidRDefault="0077080A" w:rsidP="0077080A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توسطة</w:t>
      </w:r>
      <w:r w:rsidR="00AA02A6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  <w:r w:rsidR="00AA02A6">
        <w:rPr>
          <w:rFonts w:ascii="Times New Roman" w:hAnsi="Times New Roman" w:cs="Times New Roman"/>
          <w:b/>
          <w:bCs/>
          <w:sz w:val="24"/>
          <w:szCs w:val="24"/>
          <w:lang w:bidi="ar-DZ"/>
        </w:rPr>
        <w:t>---------------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ab/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المستوى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 4 متوسط</w:t>
      </w:r>
    </w:p>
    <w:p w:rsidR="00E5662F" w:rsidRPr="00154E80" w:rsidRDefault="00154E80" w:rsidP="00E5662F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أعداد الطبيعية </w:t>
      </w:r>
      <w:proofErr w:type="gramStart"/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و الأعداد</w:t>
      </w:r>
      <w:proofErr w:type="gramEnd"/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 الناطقة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AF0894" w:rsidRDefault="00AF0894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  <w:lang w:bidi="ar-DZ"/>
        </w:rPr>
        <w:sectPr w:rsidR="00AF0894" w:rsidSect="003B09BD">
          <w:pgSz w:w="11906" w:h="16838"/>
          <w:pgMar w:top="284" w:right="284" w:bottom="284" w:left="284" w:header="709" w:footer="709" w:gutter="0"/>
          <w:cols w:space="708"/>
          <w:docGrid w:linePitch="360"/>
        </w:sectPr>
      </w:pPr>
    </w:p>
    <w:p w:rsidR="00CB57C2" w:rsidRDefault="00CB57C2" w:rsidP="00CB57C2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CB57C2" w:rsidRDefault="00FA0720" w:rsidP="00FA0720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وجد </w:t>
      </w:r>
      <w:proofErr w:type="gramStart"/>
      <w:r w:rsidR="00730DCA">
        <w:rPr>
          <w:rFonts w:ascii="Times New Roman" w:hAnsi="Times New Roman" w:cs="Times New Roman"/>
          <w:b/>
          <w:bCs/>
          <w:sz w:val="24"/>
          <w:szCs w:val="24"/>
          <w:lang w:bidi="ar-DZ"/>
        </w:rPr>
        <w:t>PGCD(</w:t>
      </w:r>
      <w:proofErr w:type="gramEnd"/>
      <w:r w:rsidR="00730DCA">
        <w:rPr>
          <w:rFonts w:ascii="Times New Roman" w:hAnsi="Times New Roman" w:cs="Times New Roman"/>
          <w:b/>
          <w:bCs/>
          <w:sz w:val="24"/>
          <w:szCs w:val="24"/>
          <w:lang w:bidi="ar-DZ"/>
        </w:rPr>
        <w:t>360 , 540)</w:t>
      </w:r>
    </w:p>
    <w:p w:rsidR="00730DCA" w:rsidRDefault="00730DCA" w:rsidP="00730DCA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proofErr w:type="gramStart"/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proofErr w:type="gramEnd"/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ان طبيعيان ب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540a = 360b</w:t>
      </w:r>
    </w:p>
    <w:p w:rsidR="00730DCA" w:rsidRDefault="00730DCA" w:rsidP="00730DCA">
      <w:pPr>
        <w:pStyle w:val="Paragraphedeliste"/>
        <w:numPr>
          <w:ilvl w:val="0"/>
          <w:numId w:val="1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حسب الكسر </w: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a;b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ثمّ أكتبه على شكل كسر غير قابل للاختزال</w:t>
      </w:r>
    </w:p>
    <w:p w:rsidR="003B09BD" w:rsidRDefault="00762978" w:rsidP="006E6CD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6E6CD0" w:rsidRDefault="006E6CD0" w:rsidP="006E6CD0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كسر </w: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20755;9488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شكل كسر غير قابل للاختزال</w:t>
      </w:r>
    </w:p>
    <w:p w:rsidR="006E6CD0" w:rsidRDefault="006E6CD0" w:rsidP="006E6CD0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عط القيمة المضبوطة للعدد: </w: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20755;9488) -  \F(3;8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</w:p>
    <w:p w:rsidR="003D5DBC" w:rsidRDefault="003D5DBC" w:rsidP="003D5DB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D5DBC" w:rsidRDefault="00AD7A2D" w:rsidP="003D5DB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قرر رب عائلة غرس أشجار على محيط قطعة أرض مستطيلة الشكل بعداها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12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98m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أن توجد شجرة في كل ركن من القطعة </w:t>
      </w:r>
      <w:proofErr w:type="gramStart"/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و أن</w:t>
      </w:r>
      <w:proofErr w:type="gramEnd"/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تكون المسافة التي تفصل الأشجار متساوية.</w:t>
      </w:r>
    </w:p>
    <w:p w:rsidR="00AD7A2D" w:rsidRDefault="00AD7A2D" w:rsidP="00AD7A2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ما هو عدد الأشجار التي </w:t>
      </w:r>
      <w:r w:rsidR="003A3E71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يمكن غرسها؟</w:t>
      </w:r>
    </w:p>
    <w:p w:rsidR="003A3E71" w:rsidRDefault="003A3E71" w:rsidP="003A3E7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A3E71" w:rsidRDefault="003A3E71" w:rsidP="003A3E7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عبار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E = </w: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 xml:space="preserve"> EQ \F(772497;6160) + \F(3;56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شكل كسر غير قابل للاختزال</w:t>
      </w:r>
    </w:p>
    <w:p w:rsidR="003A3E71" w:rsidRDefault="003A3E71" w:rsidP="003A3E71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E37643" w:rsidRPr="00E37643" w:rsidRDefault="00E37643" w:rsidP="00E37643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مجلدان أحدهما به 2848 صفحة و الآخر به 1792 </w:t>
      </w:r>
      <w:proofErr w:type="gramStart"/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صفحة ،</w:t>
      </w:r>
      <w:proofErr w:type="gramEnd"/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بحيث كل مجلد متكون من مجموعة على شكل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كراريس صفحاتها تتراوح بين 28 و 36 صفحة .</w:t>
      </w:r>
    </w:p>
    <w:p w:rsidR="00E37643" w:rsidRPr="00E37643" w:rsidRDefault="00E37643" w:rsidP="00E37643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ما هو عدد الصفحات في الكراس الواحد</w:t>
      </w:r>
      <w:r w:rsidRPr="00E37643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؟ </w:t>
      </w:r>
    </w:p>
    <w:p w:rsidR="003A3E71" w:rsidRDefault="00E37643" w:rsidP="00E37643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E37643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ما ه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و عدد الكراريس في كلا المجلدين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؟ </w:t>
      </w:r>
    </w:p>
    <w:p w:rsidR="00AF0894" w:rsidRDefault="00AF0894" w:rsidP="00AF0894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6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522FE9" w:rsidRPr="00522FE9" w:rsidRDefault="00522FE9" w:rsidP="00522FE9">
      <w:pPr>
        <w:pStyle w:val="Paragraphedeliste"/>
        <w:numPr>
          <w:ilvl w:val="0"/>
          <w:numId w:val="4"/>
        </w:numPr>
        <w:bidi/>
        <w:spacing w:after="0" w:line="240" w:lineRule="auto"/>
        <w:ind w:left="714" w:hanging="357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522FE9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بيّن أنّ الكسر  </w:t>
      </w:r>
      <w:r w:rsidR="005B5DC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>EQ \F(105;135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 w:rsidRPr="00522FE9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قابل </w:t>
      </w:r>
      <w:proofErr w:type="gramStart"/>
      <w:r w:rsidR="008E2C89" w:rsidRPr="00522FE9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للاختزال</w:t>
      </w:r>
      <w:r w:rsidRPr="00522FE9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.</w:t>
      </w:r>
      <w:proofErr w:type="gramEnd"/>
    </w:p>
    <w:p w:rsidR="00522FE9" w:rsidRDefault="00522FE9" w:rsidP="00522FE9">
      <w:pPr>
        <w:pStyle w:val="Paragraphedeliste"/>
        <w:numPr>
          <w:ilvl w:val="0"/>
          <w:numId w:val="4"/>
        </w:numPr>
        <w:bidi/>
        <w:spacing w:after="0" w:line="240" w:lineRule="auto"/>
        <w:ind w:left="714" w:hanging="35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أحسب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: 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PGCD(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105 , 135)</w:t>
      </w:r>
    </w:p>
    <w:p w:rsidR="00522FE9" w:rsidRDefault="00522FE9" w:rsidP="00522FE9">
      <w:pPr>
        <w:pStyle w:val="Paragraphedeliste"/>
        <w:numPr>
          <w:ilvl w:val="0"/>
          <w:numId w:val="4"/>
        </w:numPr>
        <w:bidi/>
        <w:spacing w:after="0" w:line="240" w:lineRule="auto"/>
        <w:ind w:left="714" w:hanging="357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كتب الكسر </w:t>
      </w:r>
      <w:r w:rsidR="005B5DC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begin"/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 </w:instrTex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instrText>EQ \F(105;135</w:instrTex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instrText xml:space="preserve">) </w:instrText>
      </w:r>
      <w:r w:rsidR="005B5DC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fldChar w:fldCharType="end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لى شكل كسر غير قابل للاختزال. </w:t>
      </w:r>
    </w:p>
    <w:p w:rsidR="00522FE9" w:rsidRDefault="00522FE9" w:rsidP="00522FE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7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522FE9" w:rsidRDefault="00E24C15" w:rsidP="00522FE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proofErr w:type="gramStart"/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  <w:proofErr w:type="gramEnd"/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و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عددان طبيعيان بحيث: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 &gt; b</w:t>
      </w:r>
    </w:p>
    <w:p w:rsidR="00E24C15" w:rsidRDefault="00E24C15" w:rsidP="00E24C1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أوجد جميع الثنائيات المرتبة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(a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,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b)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حيث: 6912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=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b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 × 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</w:t>
      </w:r>
    </w:p>
    <w:p w:rsidR="00E24C15" w:rsidRPr="00E24C15" w:rsidRDefault="00E24C15" w:rsidP="00E24C15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 xml:space="preserve">و 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PGCD(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a , b) = 24</w:t>
      </w:r>
    </w:p>
    <w:p w:rsidR="003D3E09" w:rsidRDefault="003D3E09" w:rsidP="003D3E0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8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D3E09" w:rsidRDefault="003D3E09" w:rsidP="003D3E0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أكتب كلاّ مما يلي على شكل كسر غير قابل للاختزال:</w:t>
      </w:r>
    </w:p>
    <w:p w:rsidR="00620069" w:rsidRDefault="00864456" w:rsidP="00620069">
      <w:pPr>
        <w:pStyle w:val="MTDisplayEquation"/>
        <w:rPr>
          <w:rtl/>
        </w:rPr>
      </w:pPr>
      <w:r w:rsidRPr="00366057">
        <w:rPr>
          <w:position w:val="-28"/>
        </w:rPr>
        <w:object w:dxaOrig="9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36.75pt" o:ole="">
            <v:imagedata r:id="rId5" o:title=""/>
          </v:shape>
          <o:OLEObject Type="Embed" ProgID="Equation.DSMT4" ShapeID="_x0000_i1025" DrawAspect="Content" ObjectID="_1622323931" r:id="rId6"/>
        </w:object>
      </w:r>
      <w:r w:rsidR="00366057">
        <w:rPr>
          <w:rFonts w:hint="cs"/>
          <w:rtl/>
        </w:rPr>
        <w:t xml:space="preserve">، </w:t>
      </w:r>
      <w:r w:rsidR="00113C54" w:rsidRPr="00113C54">
        <w:rPr>
          <w:position w:val="-26"/>
        </w:rPr>
        <w:object w:dxaOrig="780" w:dyaOrig="700">
          <v:shape id="_x0000_i1026" type="#_x0000_t75" style="width:39pt;height:35.25pt" o:ole="">
            <v:imagedata r:id="rId7" o:title=""/>
          </v:shape>
          <o:OLEObject Type="Embed" ProgID="Equation.DSMT4" ShapeID="_x0000_i1026" DrawAspect="Content" ObjectID="_1622323932" r:id="rId8"/>
        </w:object>
      </w:r>
      <w:r w:rsidR="00113C54">
        <w:rPr>
          <w:rFonts w:hint="cs"/>
          <w:rtl/>
        </w:rPr>
        <w:t xml:space="preserve">، </w:t>
      </w:r>
      <w:r w:rsidR="00E311C1" w:rsidRPr="00E311C1">
        <w:rPr>
          <w:position w:val="-28"/>
        </w:rPr>
        <w:object w:dxaOrig="1140" w:dyaOrig="680">
          <v:shape id="_x0000_i1027" type="#_x0000_t75" style="width:57pt;height:33.75pt" o:ole="">
            <v:imagedata r:id="rId9" o:title=""/>
          </v:shape>
          <o:OLEObject Type="Embed" ProgID="Equation.DSMT4" ShapeID="_x0000_i1027" DrawAspect="Content" ObjectID="_1622323933" r:id="rId10"/>
        </w:object>
      </w:r>
      <w:r w:rsidR="00E311C1">
        <w:rPr>
          <w:rFonts w:hint="cs"/>
          <w:rtl/>
        </w:rPr>
        <w:t xml:space="preserve">، </w:t>
      </w:r>
      <w:r w:rsidR="00E311C1" w:rsidRPr="00E311C1">
        <w:rPr>
          <w:position w:val="-54"/>
        </w:rPr>
        <w:object w:dxaOrig="1600" w:dyaOrig="1260">
          <v:shape id="_x0000_i1028" type="#_x0000_t75" style="width:80.25pt;height:63pt" o:ole="">
            <v:imagedata r:id="rId11" o:title=""/>
          </v:shape>
          <o:OLEObject Type="Embed" ProgID="Equation.DSMT4" ShapeID="_x0000_i1028" DrawAspect="Content" ObjectID="_1622323934" r:id="rId12"/>
        </w:object>
      </w:r>
    </w:p>
    <w:p w:rsidR="00620069" w:rsidRDefault="00620069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>نظرية طالس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620069" w:rsidRPr="0057147C" w:rsidRDefault="00620069" w:rsidP="0057147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1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57147C" w:rsidRPr="0057147C" w:rsidRDefault="0057147C" w:rsidP="0057147C">
      <w:pPr>
        <w:pStyle w:val="Paragraphedeliste"/>
        <w:tabs>
          <w:tab w:val="left" w:pos="7847"/>
        </w:tabs>
        <w:bidi/>
        <w:spacing w:after="0" w:line="240" w:lineRule="auto"/>
        <w:ind w:left="360" w:right="-720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57147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إليك الشكل التالي حيث </w:t>
      </w:r>
      <w:r w:rsidRPr="0057147C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ABCD 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</w:t>
      </w:r>
      <w:proofErr w:type="gramStart"/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مستطيل </w:t>
      </w:r>
      <w:r w:rsidRPr="0057147C">
        <w:rPr>
          <w:rFonts w:ascii="Times New Roman" w:hAnsi="Times New Roman" w:cs="Times New Roman"/>
          <w:b/>
          <w:bCs/>
          <w:sz w:val="24"/>
          <w:szCs w:val="24"/>
        </w:rPr>
        <w:t>)</w:t>
      </w:r>
      <w:proofErr w:type="gramEnd"/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وحدة الطول هي </w:t>
      </w:r>
      <w:r w:rsidRPr="0057147C">
        <w:rPr>
          <w:rFonts w:ascii="Times New Roman" w:hAnsi="Times New Roman" w:cs="Times New Roman"/>
          <w:b/>
          <w:bCs/>
          <w:sz w:val="24"/>
          <w:szCs w:val="24"/>
        </w:rPr>
        <w:t>cm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>)</w:t>
      </w:r>
    </w:p>
    <w:p w:rsidR="0057147C" w:rsidRPr="0057147C" w:rsidRDefault="0057147C" w:rsidP="0057147C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>بي</w:t>
      </w:r>
      <w:r w:rsidRPr="0057147C"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ن </w:t>
      </w:r>
      <w:proofErr w:type="gramStart"/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>أن :</w:t>
      </w:r>
      <w:proofErr w:type="gramEnd"/>
      <w:r w:rsidRPr="0057147C"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</w:t>
      </w:r>
      <w:r w:rsidRPr="0057147C">
        <w:rPr>
          <w:rFonts w:ascii="Times New Roman" w:hAnsi="Times New Roman" w:cs="Times New Roman"/>
          <w:b/>
          <w:bCs/>
          <w:sz w:val="24"/>
          <w:szCs w:val="24"/>
        </w:rPr>
        <w:t>(EH) // (AC)</w:t>
      </w:r>
    </w:p>
    <w:p w:rsidR="0057147C" w:rsidRPr="0057147C" w:rsidRDefault="0057147C" w:rsidP="0057147C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proofErr w:type="gramStart"/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>أحسب  الطول</w:t>
      </w:r>
      <w:proofErr w:type="gramEnd"/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 w:rsidRPr="0057147C">
        <w:rPr>
          <w:rFonts w:ascii="Times New Roman" w:hAnsi="Times New Roman" w:cs="Times New Roman"/>
          <w:b/>
          <w:bCs/>
          <w:sz w:val="24"/>
          <w:szCs w:val="24"/>
          <w:lang w:bidi="ar-DZ"/>
        </w:rPr>
        <w:t>AC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</w:p>
    <w:p w:rsidR="0057147C" w:rsidRPr="0057147C" w:rsidRDefault="0057147C" w:rsidP="0057147C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الطول </w:t>
      </w:r>
      <w:r w:rsidRPr="0057147C">
        <w:rPr>
          <w:rFonts w:ascii="Times New Roman" w:hAnsi="Times New Roman" w:cs="Times New Roman"/>
          <w:b/>
          <w:bCs/>
          <w:sz w:val="24"/>
          <w:szCs w:val="24"/>
          <w:lang w:bidi="ar-DZ"/>
        </w:rPr>
        <w:t>EH</w:t>
      </w:r>
      <w:r w:rsidRPr="0057147C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</w:p>
    <w:p w:rsidR="0057147C" w:rsidRPr="00F039D6" w:rsidRDefault="002F43E3" w:rsidP="0057147C">
      <w:pPr>
        <w:pStyle w:val="Paragraphedeliste"/>
        <w:numPr>
          <w:ilvl w:val="0"/>
          <w:numId w:val="5"/>
        </w:numPr>
        <w:bidi/>
        <w:spacing w:after="0" w:line="240" w:lineRule="auto"/>
        <w:rPr>
          <w:rFonts w:ascii="Times New Roman" w:hAnsi="Times New Roman" w:cs="Times New Roman"/>
          <w:sz w:val="28"/>
          <w:szCs w:val="28"/>
          <w:rtl/>
          <w:lang w:bidi="ar-DZ"/>
        </w:rPr>
      </w:pPr>
      <w:r w:rsidRPr="005B5DCC">
        <w:rPr>
          <w:rFonts w:ascii="Times New Roman" w:hAnsi="Times New Roman" w:cs="Times New Roman"/>
          <w:b/>
          <w:bCs/>
          <w:noProof/>
          <w:sz w:val="24"/>
          <w:szCs w:val="24"/>
          <w:rtl/>
          <w:lang w:eastAsia="fr-FR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98145</wp:posOffset>
                </wp:positionH>
                <wp:positionV relativeFrom="paragraph">
                  <wp:posOffset>88265</wp:posOffset>
                </wp:positionV>
                <wp:extent cx="2727960" cy="1296670"/>
                <wp:effectExtent l="0" t="1270" r="0" b="0"/>
                <wp:wrapNone/>
                <wp:docPr id="39" name="Group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27960" cy="1296670"/>
                          <a:chOff x="6779" y="14222"/>
                          <a:chExt cx="4296" cy="2042"/>
                        </a:xfrm>
                      </wpg:grpSpPr>
                      <wps:wsp>
                        <wps:cNvPr id="40" name="Rectangle 21"/>
                        <wps:cNvSpPr>
                          <a:spLocks noChangeArrowheads="1"/>
                        </wps:cNvSpPr>
                        <wps:spPr bwMode="auto">
                          <a:xfrm>
                            <a:off x="7163" y="14602"/>
                            <a:ext cx="3255" cy="133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22"/>
                        <wps:cNvCnPr>
                          <a:cxnSpLocks noChangeShapeType="1"/>
                        </wps:cNvCnPr>
                        <wps:spPr bwMode="auto">
                          <a:xfrm>
                            <a:off x="9061" y="14602"/>
                            <a:ext cx="1357" cy="54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AutoShape 23"/>
                        <wps:cNvCnPr>
                          <a:cxnSpLocks noChangeShapeType="1"/>
                        </wps:cNvCnPr>
                        <wps:spPr bwMode="auto">
                          <a:xfrm>
                            <a:off x="7163" y="14602"/>
                            <a:ext cx="3255" cy="1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7163" y="15752"/>
                            <a:ext cx="143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7163" y="14602"/>
                            <a:ext cx="143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10275" y="14602"/>
                            <a:ext cx="143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0275" y="15752"/>
                            <a:ext cx="143" cy="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8907" y="14275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10233" y="14222"/>
                            <a:ext cx="384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10345" y="14923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6935" y="14235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6826" y="15696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10418" y="15724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8677" y="15842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6779" y="14995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36"/>
                        <wps:cNvSpPr txBox="1">
                          <a:spLocks noChangeArrowheads="1"/>
                        </wps:cNvSpPr>
                        <wps:spPr bwMode="auto">
                          <a:xfrm>
                            <a:off x="10314" y="14672"/>
                            <a:ext cx="761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1 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9602" y="14235"/>
                            <a:ext cx="384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7147C" w:rsidRPr="00587ED0" w:rsidRDefault="0057147C" w:rsidP="0057147C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3" o:spid="_x0000_s1026" style="position:absolute;left:0;text-align:left;margin-left:31.35pt;margin-top:6.95pt;width:214.8pt;height:102.1pt;z-index:251659264" coordorigin="6779,14222" coordsize="4296,2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">
                <v:rect id="Rectangle 21" o:spid="_x0000_s1027" style="position:absolute;left:7163;top:14602;width:3255;height:13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22" o:spid="_x0000_s1028" type="#_x0000_t32" style="position:absolute;left:9061;top:14602;width:1357;height:54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"/>
                <v:shape id="AutoShape 23" o:spid="_x0000_s1029" type="#_x0000_t32" style="position:absolute;left:7163;top:14602;width:3255;height:133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"/>
                <v:rect id="Rectangle 24" o:spid="_x0000_s1030" style="position:absolute;left:7163;top:15752;width:14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"/>
                <v:rect id="Rectangle 25" o:spid="_x0000_s1031" style="position:absolute;left:7163;top:14602;width:14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" filled="f"/>
                <v:rect id="Rectangle 26" o:spid="_x0000_s1032" style="position:absolute;left:10275;top:14602;width:14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"/>
                <v:rect id="Rectangle 27" o:spid="_x0000_s1033" style="position:absolute;left:10275;top:15752;width:143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" filled="f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8" o:spid="_x0000_s1034" type="#_x0000_t202" style="position:absolute;left:8907;top:14275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:rsidR="0057147C" w:rsidRPr="00587ED0" w:rsidRDefault="0057147C" w:rsidP="0057147C">
                        <w:r>
                          <w:t>E</w:t>
                        </w:r>
                      </w:p>
                    </w:txbxContent>
                  </v:textbox>
                </v:shape>
                <v:shape id="Text Box 29" o:spid="_x0000_s1035" type="#_x0000_t202" style="position:absolute;left:10233;top:14222;width:384;height: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57147C" w:rsidRPr="00587ED0" w:rsidRDefault="0057147C" w:rsidP="0057147C">
                        <w:r>
                          <w:t>B</w:t>
                        </w:r>
                      </w:p>
                    </w:txbxContent>
                  </v:textbox>
                </v:shape>
                <v:shape id="Text Box 30" o:spid="_x0000_s1036" type="#_x0000_t202" style="position:absolute;left:10345;top:14923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" filled="f" stroked="f">
                  <v:textbox>
                    <w:txbxContent>
                      <w:p w:rsidR="0057147C" w:rsidRPr="00587ED0" w:rsidRDefault="0057147C" w:rsidP="0057147C">
                        <w:r>
                          <w:t>H</w:t>
                        </w:r>
                      </w:p>
                    </w:txbxContent>
                  </v:textbox>
                </v:shape>
                <v:shape id="Text Box 31" o:spid="_x0000_s1037" type="#_x0000_t202" style="position:absolute;left:6935;top:14235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mw5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X1&#10;8Uv8AXLxAgAA//8DAFBLAQItABQABgAIAAAAIQDb4fbL7gAAAIUBAAATAAAAAAAAAAAAAAAAAAAA&#10;AABbQ29udGVudF9UeXBlc10ueG1sUEsBAi0AFAAGAAgAAAAhAFr0LFu/AAAAFQEAAAsAAAAAAAAA&#10;AAAAAAAAHwEAAF9yZWxzLy5yZWxzUEsBAi0AFAAGAAgAAAAhAMrqbDm+AAAA2wAAAA8AAAAAAAAA&#10;AAAAAAAABwIAAGRycy9kb3ducmV2LnhtbFBLBQYAAAAAAwADALcAAADyAgAAAAA=&#10;" filled="f" stroked="f">
                  <v:textbox>
                    <w:txbxContent>
                      <w:p w:rsidR="0057147C" w:rsidRPr="00587ED0" w:rsidRDefault="0057147C" w:rsidP="0057147C">
                        <w:r>
                          <w:t>A</w:t>
                        </w:r>
                      </w:p>
                    </w:txbxContent>
                  </v:textbox>
                </v:shape>
                <v:shape id="Text Box 32" o:spid="_x0000_s1038" type="#_x0000_t202" style="position:absolute;left:6826;top:15696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" filled="f" stroked="f">
                  <v:textbox>
                    <w:txbxContent>
                      <w:p w:rsidR="0057147C" w:rsidRPr="00587ED0" w:rsidRDefault="0057147C" w:rsidP="0057147C">
                        <w:r>
                          <w:t>D</w:t>
                        </w:r>
                      </w:p>
                    </w:txbxContent>
                  </v:textbox>
                </v:shape>
                <v:shape id="Text Box 33" o:spid="_x0000_s1039" type="#_x0000_t202" style="position:absolute;left:10418;top:15724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" filled="f" stroked="f">
                  <v:textbox>
                    <w:txbxContent>
                      <w:p w:rsidR="0057147C" w:rsidRPr="00587ED0" w:rsidRDefault="0057147C" w:rsidP="0057147C">
                        <w:r>
                          <w:t>C</w:t>
                        </w:r>
                      </w:p>
                    </w:txbxContent>
                  </v:textbox>
                </v:shape>
                <v:shape id="Text Box 34" o:spid="_x0000_s1040" type="#_x0000_t202" style="position:absolute;left:8677;top:15842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OPJO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qmE7h/iT9ALm8AAAD//wMAUEsBAi0AFAAGAAgAAAAhANvh9svuAAAAhQEAABMAAAAAAAAAAAAA&#10;AAAAAAAAAFtDb250ZW50X1R5cGVzXS54bWxQSwECLQAUAAYACAAAACEAWvQsW78AAAAVAQAACwAA&#10;AAAAAAAAAAAAAAAfAQAAX3JlbHMvLnJlbHNQSwECLQAUAAYACAAAACEAOjjyTsMAAADbAAAADwAA&#10;AAAAAAAAAAAAAAAHAgAAZHJzL2Rvd25yZXYueG1sUEsFBgAAAAADAAMAtwAAAPcCAAAAAA==&#10;" filled="f" stroked="f">
                  <v:textbox>
                    <w:txbxContent>
                      <w:p w:rsidR="0057147C" w:rsidRPr="00587ED0" w:rsidRDefault="0057147C" w:rsidP="0057147C">
                        <w:r>
                          <w:t>8</w:t>
                        </w:r>
                      </w:p>
                    </w:txbxContent>
                  </v:textbox>
                </v:shape>
                <v:shape id="Text Box 35" o:spid="_x0000_s1041" type="#_x0000_t202" style="position:absolute;left:6779;top:14995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" filled="f" stroked="f">
                  <v:textbox>
                    <w:txbxContent>
                      <w:p w:rsidR="0057147C" w:rsidRPr="00587ED0" w:rsidRDefault="0057147C" w:rsidP="0057147C">
                        <w:r>
                          <w:t>6</w:t>
                        </w:r>
                      </w:p>
                    </w:txbxContent>
                  </v:textbox>
                </v:shape>
                <v:shape id="Text Box 36" o:spid="_x0000_s1042" type="#_x0000_t202" style="position:absolute;left:10314;top:14672;width:76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c+hwgAAANs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" filled="f" stroked="f">
                  <v:textbox>
                    <w:txbxContent>
                      <w:p w:rsidR="0057147C" w:rsidRPr="00587ED0" w:rsidRDefault="0057147C" w:rsidP="0057147C">
                        <w:r>
                          <w:t>1 ,5</w:t>
                        </w:r>
                      </w:p>
                    </w:txbxContent>
                  </v:textbox>
                </v:shape>
                <v:shape id="Text Box 37" o:spid="_x0000_s1043" type="#_x0000_t202" style="position:absolute;left:9602;top:14235;width:384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<v:textbox>
                    <w:txbxContent>
                      <w:p w:rsidR="0057147C" w:rsidRPr="00587ED0" w:rsidRDefault="0057147C" w:rsidP="0057147C"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7147C" w:rsidRPr="0057147C">
        <w:rPr>
          <w:rFonts w:ascii="Times New Roman" w:hAnsi="Times New Roman" w:cs="Times New Roman" w:hint="cs"/>
          <w:b/>
          <w:bCs/>
          <w:sz w:val="24"/>
          <w:szCs w:val="24"/>
          <w:rtl/>
        </w:rPr>
        <w:t>أحسب مساحة الربا</w:t>
      </w:r>
      <w:r w:rsidR="0057147C" w:rsidRPr="0057147C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عي</w:t>
      </w:r>
      <w:proofErr w:type="gramStart"/>
      <w:r w:rsidR="0057147C" w:rsidRPr="0057147C">
        <w:rPr>
          <w:rFonts w:ascii="Times New Roman" w:hAnsi="Times New Roman" w:cs="Times New Roman"/>
          <w:b/>
          <w:bCs/>
          <w:sz w:val="24"/>
          <w:szCs w:val="24"/>
        </w:rPr>
        <w:t xml:space="preserve">EHCA </w:t>
      </w:r>
      <w:r w:rsidR="0057147C" w:rsidRPr="0057147C">
        <w:rPr>
          <w:rFonts w:ascii="Times New Roman" w:hAnsi="Times New Roman" w:cs="Times New Roman" w:hint="cs"/>
          <w:b/>
          <w:bCs/>
          <w:sz w:val="24"/>
          <w:szCs w:val="24"/>
          <w:rtl/>
        </w:rPr>
        <w:t>.</w:t>
      </w:r>
      <w:proofErr w:type="gramEnd"/>
    </w:p>
    <w:p w:rsidR="00620069" w:rsidRDefault="00620069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7147C" w:rsidRDefault="0057147C" w:rsidP="0057147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2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45AA0" w:rsidRPr="00345AA0" w:rsidRDefault="00345AA0" w:rsidP="00CD6054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345AA0">
        <w:rPr>
          <w:rFonts w:ascii="Times New Roman" w:hAnsi="Times New Roman" w:cs="Times New Roman"/>
          <w:b/>
          <w:bCs/>
          <w:sz w:val="24"/>
          <w:szCs w:val="24"/>
          <w:rtl/>
        </w:rPr>
        <w:t>لاحظ الشكل المقابل: حيث (</w:t>
      </w:r>
      <w:r w:rsidRPr="00345AA0">
        <w:rPr>
          <w:rFonts w:ascii="Times New Roman" w:hAnsi="Times New Roman" w:cs="Times New Roman"/>
          <w:b/>
          <w:bCs/>
          <w:sz w:val="24"/>
          <w:szCs w:val="24"/>
        </w:rPr>
        <w:t>DF</w:t>
      </w:r>
      <w:r w:rsidRPr="00345AA0">
        <w:rPr>
          <w:rFonts w:ascii="Times New Roman" w:hAnsi="Times New Roman" w:cs="Times New Roman"/>
          <w:b/>
          <w:bCs/>
          <w:sz w:val="24"/>
          <w:szCs w:val="24"/>
          <w:rtl/>
        </w:rPr>
        <w:t>) // (</w:t>
      </w:r>
      <w:r w:rsidRPr="00345AA0">
        <w:rPr>
          <w:rFonts w:ascii="Times New Roman" w:hAnsi="Times New Roman" w:cs="Times New Roman"/>
          <w:b/>
          <w:bCs/>
          <w:sz w:val="24"/>
          <w:szCs w:val="24"/>
        </w:rPr>
        <w:t>AB</w:t>
      </w:r>
      <w:r w:rsidRPr="00345AA0">
        <w:rPr>
          <w:rFonts w:ascii="Times New Roman" w:hAnsi="Times New Roman" w:cs="Times New Roman"/>
          <w:b/>
          <w:bCs/>
          <w:sz w:val="24"/>
          <w:szCs w:val="24"/>
          <w:rtl/>
        </w:rPr>
        <w:t>)</w:t>
      </w:r>
    </w:p>
    <w:p w:rsidR="00345AA0" w:rsidRPr="00345AA0" w:rsidRDefault="00345AA0" w:rsidP="00345AA0">
      <w:pPr>
        <w:numPr>
          <w:ilvl w:val="0"/>
          <w:numId w:val="6"/>
        </w:num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45AA0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الطول </w:t>
      </w:r>
      <w:r w:rsidRPr="00345AA0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345AA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.</w:t>
      </w:r>
    </w:p>
    <w:p w:rsidR="00345AA0" w:rsidRDefault="002F43E3" w:rsidP="00345AA0">
      <w:pPr>
        <w:numPr>
          <w:ilvl w:val="0"/>
          <w:numId w:val="6"/>
        </w:num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-85090</wp:posOffset>
                </wp:positionH>
                <wp:positionV relativeFrom="paragraph">
                  <wp:posOffset>92075</wp:posOffset>
                </wp:positionV>
                <wp:extent cx="3771900" cy="1828800"/>
                <wp:effectExtent l="635" t="0" r="0" b="0"/>
                <wp:wrapNone/>
                <wp:docPr id="19" name="Group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71900" cy="1828800"/>
                          <a:chOff x="1107" y="6266"/>
                          <a:chExt cx="5940" cy="2880"/>
                        </a:xfrm>
                      </wpg:grpSpPr>
                      <wps:wsp>
                        <wps:cNvPr id="20" name="Line 39"/>
                        <wps:cNvCnPr>
                          <a:cxnSpLocks noChangeShapeType="1"/>
                        </wps:cNvCnPr>
                        <wps:spPr bwMode="auto">
                          <a:xfrm flipV="1">
                            <a:off x="1503" y="6677"/>
                            <a:ext cx="1188" cy="2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0"/>
                        <wps:cNvCnPr>
                          <a:cxnSpLocks noChangeShapeType="1"/>
                        </wps:cNvCnPr>
                        <wps:spPr bwMode="auto">
                          <a:xfrm flipV="1">
                            <a:off x="5265" y="6677"/>
                            <a:ext cx="1188" cy="2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1"/>
                        <wps:cNvCnPr>
                          <a:cxnSpLocks noChangeShapeType="1"/>
                        </wps:cNvCnPr>
                        <wps:spPr bwMode="auto">
                          <a:xfrm flipH="1">
                            <a:off x="1503" y="6677"/>
                            <a:ext cx="4950" cy="226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2"/>
                        <wps:cNvCnPr>
                          <a:cxnSpLocks noChangeShapeType="1"/>
                        </wps:cNvCnPr>
                        <wps:spPr bwMode="auto">
                          <a:xfrm flipV="1">
                            <a:off x="5265" y="8323"/>
                            <a:ext cx="1386" cy="61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2691" y="6677"/>
                            <a:ext cx="3960" cy="1646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6057" y="6266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 w:rsidRPr="00B35C62"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4440" y="7003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2295" y="6266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107" y="8529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5810" y="7569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6453" y="7912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4869" y="8529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B35C62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5183" y="8152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B16B0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4770" y="7586"/>
                            <a:ext cx="792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B16B0">
                                <w:rPr>
                                  <w:b/>
                                  <w:bCs/>
                                </w:rP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2889" y="8117"/>
                            <a:ext cx="792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3483" y="6677"/>
                            <a:ext cx="792" cy="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B16B0">
                                <w:rPr>
                                  <w:b/>
                                  <w:bCs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6057" y="7089"/>
                            <a:ext cx="792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CB16B0">
                                <w:rPr>
                                  <w:b/>
                                  <w:bCs/>
                                </w:rPr>
                                <w:t>7,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6107" y="7809"/>
                            <a:ext cx="594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Rectangle 57"/>
                        <wps:cNvSpPr>
                          <a:spLocks noChangeArrowheads="1"/>
                        </wps:cNvSpPr>
                        <wps:spPr bwMode="auto">
                          <a:xfrm>
                            <a:off x="5247" y="6687"/>
                            <a:ext cx="792" cy="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45AA0" w:rsidRPr="00CB16B0" w:rsidRDefault="00345AA0" w:rsidP="00345AA0">
                              <w:pPr>
                                <w:rPr>
                                  <w:b/>
                                  <w:bCs/>
                                </w:rPr>
                              </w:pPr>
                              <w:r>
                                <w:rPr>
                                  <w:b/>
                                  <w:bCs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8" o:spid="_x0000_s1044" style="position:absolute;left:0;text-align:left;margin-left:-6.7pt;margin-top:7.25pt;width:297pt;height:2in;z-index:251656192" coordorigin="1107,6266" coordsize="5940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">
                <v:line id="Line 39" o:spid="_x0000_s1045" style="position:absolute;flip:y;visibility:visible;mso-wrap-style:square" from="1503,6677" to="2691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<v:line id="Line 40" o:spid="_x0000_s1046" style="position:absolute;flip:y;visibility:visible;mso-wrap-style:square" from="5265,6677" to="6453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line id="Line 41" o:spid="_x0000_s1047" style="position:absolute;flip:x;visibility:visible;mso-wrap-style:square" from="1503,6677" to="6453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<v:line id="Line 42" o:spid="_x0000_s1048" style="position:absolute;flip:y;visibility:visible;mso-wrap-style:square" from="5265,8323" to="6651,89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/Xap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WTF/j7kn6AnN8AAAD//wMAUEsBAi0AFAAGAAgAAAAhANvh9svuAAAAhQEAABMAAAAAAAAA&#10;AAAAAAAAAAAAAFtDb250ZW50X1R5cGVzXS54bWxQSwECLQAUAAYACAAAACEAWvQsW78AAAAVAQAA&#10;CwAAAAAAAAAAAAAAAAAfAQAAX3JlbHMvLnJlbHNQSwECLQAUAAYACAAAACEAyf12qcYAAADbAAAA&#10;DwAAAAAAAAAAAAAAAAAHAgAAZHJzL2Rvd25yZXYueG1sUEsFBgAAAAADAAMAtwAAAPoCAAAAAA==&#10;"/>
                <v:line id="Line 43" o:spid="_x0000_s1049" style="position:absolute;visibility:visible;mso-wrap-style:square" from="2691,6677" to="6651,8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<v:rect id="Rectangle 44" o:spid="_x0000_s1050" style="position:absolute;left:6057;top:6266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546xAAAANsAAAAPAAAAZHJzL2Rvd25yZXYueG1sRI9Ba8JA&#10;FITvhf6H5RW8FN1UaC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NEXnjr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 w:rsidRPr="00B35C62">
                          <w:rPr>
                            <w:b/>
                            <w:bCs/>
                            <w:sz w:val="28"/>
                            <w:szCs w:val="28"/>
                          </w:rPr>
                          <w:t>D</w:t>
                        </w:r>
                      </w:p>
                    </w:txbxContent>
                  </v:textbox>
                </v:rect>
                <v:rect id="Rectangle 45" o:spid="_x0000_s1051" style="position:absolute;left:4440;top:7003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C</w:t>
                        </w:r>
                      </w:p>
                    </w:txbxContent>
                  </v:textbox>
                </v:rect>
                <v:rect id="Rectangle 46" o:spid="_x0000_s1052" style="position:absolute;left:2295;top:6266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A</w:t>
                        </w:r>
                      </w:p>
                    </w:txbxContent>
                  </v:textbox>
                </v:rect>
                <v:rect id="Rectangle 47" o:spid="_x0000_s1053" style="position:absolute;left:1107;top:8529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B</w:t>
                        </w:r>
                      </w:p>
                    </w:txbxContent>
                  </v:textbox>
                </v:rect>
                <v:rect id="Rectangle 48" o:spid="_x0000_s1054" style="position:absolute;left:5810;top:7569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E</w:t>
                        </w:r>
                      </w:p>
                    </w:txbxContent>
                  </v:textbox>
                </v:rect>
                <v:rect id="Rectangle 49" o:spid="_x0000_s1055" style="position:absolute;left:6453;top:7912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G</w:t>
                        </w:r>
                      </w:p>
                    </w:txbxContent>
                  </v:textbox>
                </v:rect>
                <v:rect id="Rectangle 50" o:spid="_x0000_s1056" style="position:absolute;left:4869;top:8529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" filled="f" stroked="f">
                  <v:textbox>
                    <w:txbxContent>
                      <w:p w:rsidR="00345AA0" w:rsidRPr="00B35C62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F</w:t>
                        </w:r>
                      </w:p>
                    </w:txbxContent>
                  </v:textbox>
                </v:rect>
                <v:rect id="Rectangle 51" o:spid="_x0000_s1057" style="position:absolute;left:5183;top:8152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 w:rsidRPr="00CB16B0">
                          <w:rPr>
                            <w:b/>
                            <w:bCs/>
                          </w:rPr>
                          <w:t>6</w:t>
                        </w:r>
                      </w:p>
                    </w:txbxContent>
                  </v:textbox>
                </v:rect>
                <v:rect id="Rectangle 52" o:spid="_x0000_s1058" style="position:absolute;left:4770;top:7586;width:792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 w:rsidRPr="00CB16B0">
                          <w:rPr>
                            <w:b/>
                            <w:bCs/>
                          </w:rPr>
                          <w:t>10</w:t>
                        </w:r>
                      </w:p>
                    </w:txbxContent>
                  </v:textbox>
                </v:rect>
                <v:rect id="Rectangle 53" o:spid="_x0000_s1059" style="position:absolute;left:2889;top:8117;width:792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  <w:sz w:val="28"/>
                            <w:szCs w:val="28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54" o:spid="_x0000_s1060" style="position:absolute;left:3483;top:6677;width:792;height:6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 w:rsidRPr="00CB16B0">
                          <w:rPr>
                            <w:b/>
                            <w:bCs/>
                          </w:rPr>
                          <w:t>22</w:t>
                        </w:r>
                      </w:p>
                    </w:txbxContent>
                  </v:textbox>
                </v:rect>
                <v:rect id="Rectangle 55" o:spid="_x0000_s1061" style="position:absolute;left:6057;top:7089;width:792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 w:rsidRPr="00CB16B0">
                          <w:rPr>
                            <w:b/>
                            <w:bCs/>
                          </w:rPr>
                          <w:t>7,5</w:t>
                        </w:r>
                      </w:p>
                    </w:txbxContent>
                  </v:textbox>
                </v:rect>
                <v:rect id="Rectangle 56" o:spid="_x0000_s1062" style="position:absolute;left:6107;top:7809;width:594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8</w:t>
                        </w:r>
                      </w:p>
                    </w:txbxContent>
                  </v:textbox>
                </v:rect>
                <v:rect id="Rectangle 57" o:spid="_x0000_s1063" style="position:absolute;left:5247;top:6687;width:792;height:61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" filled="f" stroked="f">
                  <v:textbox>
                    <w:txbxContent>
                      <w:p w:rsidR="00345AA0" w:rsidRPr="00CB16B0" w:rsidRDefault="00345AA0" w:rsidP="00345AA0">
                        <w:pPr>
                          <w:rPr>
                            <w:b/>
                            <w:bCs/>
                          </w:rPr>
                        </w:pPr>
                        <w:r>
                          <w:rPr>
                            <w:b/>
                            <w:bCs/>
                          </w:rPr>
                          <w:t>15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بين أن (</w: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lang w:bidi="ar-DZ"/>
        </w:rPr>
        <w:t>BD</w: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) // (</w: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lang w:bidi="ar-DZ"/>
        </w:rPr>
        <w:t>FG</w:t>
      </w:r>
      <w:r w:rsidR="00345AA0" w:rsidRPr="00345AA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)</w:t>
      </w:r>
    </w:p>
    <w:p w:rsidR="00345AA0" w:rsidRPr="00345AA0" w:rsidRDefault="00345AA0" w:rsidP="00345AA0">
      <w:pPr>
        <w:tabs>
          <w:tab w:val="left" w:pos="284"/>
          <w:tab w:val="right" w:pos="5544"/>
        </w:tabs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345AA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345AA0" w:rsidRDefault="00345AA0" w:rsidP="00345AA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3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45AA0" w:rsidRDefault="003A318C" w:rsidP="00345AA0">
      <w:pPr>
        <w:bidi/>
        <w:spacing w:after="0" w:line="240" w:lineRule="auto"/>
        <w:rPr>
          <w:b/>
          <w:bCs/>
          <w:sz w:val="28"/>
          <w:szCs w:val="28"/>
          <w:rtl/>
          <w:lang w:bidi="ar-DZ"/>
        </w:rPr>
      </w:pPr>
      <w:r w:rsidRPr="00402D6F">
        <w:rPr>
          <w:rFonts w:hint="cs"/>
          <w:b/>
          <w:bCs/>
          <w:sz w:val="28"/>
          <w:szCs w:val="28"/>
          <w:rtl/>
          <w:lang w:bidi="ar-DZ"/>
        </w:rPr>
        <w:t>إل</w:t>
      </w:r>
      <w:r w:rsidR="00B714C1">
        <w:rPr>
          <w:rFonts w:hint="cs"/>
          <w:b/>
          <w:bCs/>
          <w:sz w:val="28"/>
          <w:szCs w:val="28"/>
          <w:rtl/>
          <w:lang w:bidi="ar-DZ"/>
        </w:rPr>
        <w:t xml:space="preserve">يك الشكل المقابل * وحدة الطول هي </w:t>
      </w:r>
      <w:r w:rsidR="00B714C1">
        <w:rPr>
          <w:b/>
          <w:bCs/>
          <w:sz w:val="28"/>
          <w:szCs w:val="28"/>
          <w:lang w:bidi="ar-DZ"/>
        </w:rPr>
        <w:t>cm</w:t>
      </w:r>
      <w:r w:rsidR="00B714C1">
        <w:rPr>
          <w:rFonts w:hint="cs"/>
          <w:b/>
          <w:bCs/>
          <w:sz w:val="28"/>
          <w:szCs w:val="28"/>
          <w:rtl/>
          <w:lang w:bidi="ar-DZ"/>
        </w:rPr>
        <w:t xml:space="preserve"> </w:t>
      </w:r>
      <w:r w:rsidRPr="00402D6F">
        <w:rPr>
          <w:rFonts w:hint="cs"/>
          <w:b/>
          <w:bCs/>
          <w:sz w:val="28"/>
          <w:szCs w:val="28"/>
          <w:rtl/>
          <w:lang w:bidi="ar-DZ"/>
        </w:rPr>
        <w:t>*</w:t>
      </w:r>
    </w:p>
    <w:p w:rsidR="003A318C" w:rsidRDefault="002F43E3" w:rsidP="003A318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6F077B">
        <w:rPr>
          <w:b/>
          <w:bCs/>
          <w:noProof/>
          <w:sz w:val="28"/>
          <w:szCs w:val="28"/>
          <w:lang w:eastAsia="fr-FR"/>
        </w:rPr>
        <w:drawing>
          <wp:inline distT="0" distB="0" distL="0" distR="0">
            <wp:extent cx="3476625" cy="1819275"/>
            <wp:effectExtent l="0" t="0" r="0" b="0"/>
            <wp:docPr id="5" name="Imag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4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318C" w:rsidRPr="003A318C" w:rsidRDefault="003A318C" w:rsidP="003A318C">
      <w:pPr>
        <w:numPr>
          <w:ilvl w:val="0"/>
          <w:numId w:val="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A318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بيـّـن أن</w:t>
      </w:r>
      <w:r w:rsidRPr="003A318C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AC = </w:t>
      </w:r>
      <w:smartTag w:uri="urn:schemas-microsoft-com:office:smarttags" w:element="metricconverter">
        <w:smartTagPr>
          <w:attr w:name="ProductID" w:val="7.5 cm"/>
        </w:smartTagPr>
        <w:r w:rsidRPr="003A318C">
          <w:rPr>
            <w:rFonts w:ascii="Times New Roman" w:hAnsi="Times New Roman" w:cs="Times New Roman"/>
            <w:b/>
            <w:bCs/>
            <w:sz w:val="24"/>
            <w:szCs w:val="24"/>
            <w:lang w:bidi="ar-DZ"/>
          </w:rPr>
          <w:t>7.5 cm</w:t>
        </w:r>
      </w:smartTag>
      <w:r w:rsidRPr="003A318C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   </w:t>
      </w:r>
      <w:r w:rsidRPr="003A318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</w:t>
      </w:r>
    </w:p>
    <w:p w:rsidR="003A318C" w:rsidRPr="003A318C" w:rsidRDefault="003A318C" w:rsidP="003A318C">
      <w:pPr>
        <w:numPr>
          <w:ilvl w:val="0"/>
          <w:numId w:val="7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3A318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أ</w:t>
      </w:r>
      <w:proofErr w:type="gramStart"/>
      <w:r w:rsidRPr="003A318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/  أثبت</w:t>
      </w:r>
      <w:proofErr w:type="gramEnd"/>
      <w:r w:rsidRPr="003A318C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أن (AC)//(DE)          ب/ أحسب ED </w:t>
      </w:r>
    </w:p>
    <w:p w:rsidR="003A318C" w:rsidRDefault="003A318C" w:rsidP="003A318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4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360020" w:rsidRPr="00360020" w:rsidRDefault="00360020" w:rsidP="00360020">
      <w:pPr>
        <w:bidi/>
        <w:spacing w:after="0" w:line="240" w:lineRule="auto"/>
        <w:ind w:left="83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يريد سائح معرفة ارتفاع </w:t>
      </w:r>
      <w:proofErr w:type="gramStart"/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منارة  ,</w:t>
      </w:r>
      <w:proofErr w:type="gramEnd"/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فوضع طوافة على الماء في النقطة B و ثبت عليها علم ارتفاعه </w:t>
      </w:r>
      <w:r w:rsidRPr="00360020">
        <w:rPr>
          <w:rFonts w:ascii="Times New Roman" w:hAnsi="Times New Roman" w:cs="Times New Roman"/>
          <w:b/>
          <w:bCs/>
          <w:sz w:val="24"/>
          <w:szCs w:val="24"/>
          <w:lang w:bidi="ar-DZ"/>
        </w:rPr>
        <w:t>2m</w:t>
      </w: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=</w:t>
      </w:r>
      <w:r>
        <w:rPr>
          <w:rFonts w:ascii="Times New Roman" w:hAnsi="Times New Roman" w:cs="Times New Roman"/>
          <w:b/>
          <w:bCs/>
          <w:sz w:val="24"/>
          <w:szCs w:val="24"/>
          <w:lang w:bidi="ar-DZ"/>
        </w:rPr>
        <w:t>’</w:t>
      </w: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BB ثم ابتعد عنه </w:t>
      </w:r>
      <w:r w:rsidRPr="00360020"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إلى</w:t>
      </w: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أن أ</w:t>
      </w:r>
      <w:r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صبح رأس العلم و قمة المنارة في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ن</w:t>
      </w:r>
      <w:r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فس الخط كما في الشكل السابق . </w:t>
      </w:r>
    </w:p>
    <w:p w:rsidR="00360020" w:rsidRPr="00360020" w:rsidRDefault="002F43E3" w:rsidP="00360020">
      <w:pPr>
        <w:bidi/>
        <w:spacing w:after="0" w:line="240" w:lineRule="auto"/>
        <w:ind w:left="83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rtl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32385</wp:posOffset>
            </wp:positionV>
            <wp:extent cx="3514725" cy="1600200"/>
            <wp:effectExtent l="0" t="0" r="0" b="0"/>
            <wp:wrapNone/>
            <wp:docPr id="90" name="Imag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7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60020"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>احسب</w:t>
      </w:r>
      <w:proofErr w:type="gramStart"/>
      <w:r w:rsidR="00360020" w:rsidRPr="00360020">
        <w:rPr>
          <w:rFonts w:ascii="Times New Roman" w:hAnsi="Times New Roman" w:cs="Times New Roman"/>
          <w:b/>
          <w:bCs/>
          <w:sz w:val="24"/>
          <w:szCs w:val="24"/>
          <w:lang w:bidi="ar-DZ"/>
        </w:rPr>
        <w:t xml:space="preserve">PP’ </w:t>
      </w:r>
      <w:r w:rsidR="00360020"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  </w:t>
      </w:r>
      <w:proofErr w:type="gramEnd"/>
      <w:r w:rsidR="00360020" w:rsidRPr="00360020"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t xml:space="preserve">ارتفاع المنارة . </w:t>
      </w:r>
    </w:p>
    <w:p w:rsidR="003A318C" w:rsidRPr="003A318C" w:rsidRDefault="003A318C" w:rsidP="003A318C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522FE9" w:rsidRDefault="00522FE9" w:rsidP="00522FE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rtl/>
          <w:lang w:bidi="ar-DZ"/>
        </w:rPr>
        <w:t xml:space="preserve">التمرين </w:t>
      </w:r>
      <w:r>
        <w:rPr>
          <w:rFonts w:ascii="Times New Roman" w:hAnsi="Times New Roman" w:cs="Times New Roman" w:hint="cs"/>
          <w:b/>
          <w:bCs/>
          <w:sz w:val="24"/>
          <w:szCs w:val="24"/>
          <w:u w:val="single"/>
          <w:lang w:bidi="ar-DZ"/>
        </w:rPr>
        <w:sym w:font="Wingdings" w:char="F085"/>
      </w:r>
      <w:r>
        <w:rPr>
          <w:rFonts w:ascii="Times New Roman" w:hAnsi="Times New Roman" w:cs="Times New Roman" w:hint="cs"/>
          <w:b/>
          <w:bCs/>
          <w:sz w:val="24"/>
          <w:szCs w:val="24"/>
          <w:rtl/>
          <w:lang w:bidi="ar-DZ"/>
        </w:rPr>
        <w:t>:</w:t>
      </w:r>
    </w:p>
    <w:p w:rsidR="002F1269" w:rsidRPr="002F1269" w:rsidRDefault="002F1269" w:rsidP="002F1269">
      <w:pPr>
        <w:bidi/>
        <w:spacing w:after="0" w:line="240" w:lineRule="auto"/>
        <w:ind w:left="-28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وحدة الطول هي </w:t>
      </w:r>
      <w:proofErr w:type="gramStart"/>
      <w:r w:rsidRPr="002F1269">
        <w:rPr>
          <w:rFonts w:ascii="Times New Roman" w:hAnsi="Times New Roman" w:cs="Times New Roman"/>
          <w:b/>
          <w:bCs/>
          <w:sz w:val="24"/>
          <w:szCs w:val="24"/>
        </w:rPr>
        <w:t xml:space="preserve">cm </w:t>
      </w:r>
      <w:r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(</w:t>
      </w:r>
      <w:proofErr w:type="gramEnd"/>
      <w:r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الشكل ليس مرسوما بالأطوال الحقيقية )</w:t>
      </w:r>
    </w:p>
    <w:p w:rsidR="00CD6054" w:rsidRDefault="002F1269" w:rsidP="00CD6054">
      <w:pPr>
        <w:bidi/>
        <w:spacing w:after="0" w:line="240" w:lineRule="auto"/>
        <w:ind w:left="-28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2F1269">
        <w:rPr>
          <w:rFonts w:ascii="Times New Roman" w:hAnsi="Times New Roman" w:cs="Times New Roman"/>
          <w:b/>
          <w:bCs/>
          <w:sz w:val="24"/>
          <w:szCs w:val="24"/>
        </w:rPr>
        <w:t xml:space="preserve">(ST) // (MN) </w:t>
      </w:r>
    </w:p>
    <w:p w:rsidR="002F1269" w:rsidRPr="002F1269" w:rsidRDefault="002F43E3" w:rsidP="00CD6054">
      <w:pPr>
        <w:bidi/>
        <w:spacing w:after="0" w:line="240" w:lineRule="auto"/>
        <w:ind w:left="-28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44830</wp:posOffset>
                </wp:positionH>
                <wp:positionV relativeFrom="paragraph">
                  <wp:posOffset>136525</wp:posOffset>
                </wp:positionV>
                <wp:extent cx="2705100" cy="1809750"/>
                <wp:effectExtent l="1905" t="0" r="0" b="2540"/>
                <wp:wrapNone/>
                <wp:docPr id="1" name="Group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05100" cy="1809750"/>
                          <a:chOff x="1143" y="13446"/>
                          <a:chExt cx="4260" cy="2850"/>
                        </a:xfrm>
                      </wpg:grpSpPr>
                      <wps:wsp>
                        <wps:cNvPr id="2" name="Line 64"/>
                        <wps:cNvCnPr>
                          <a:cxnSpLocks noChangeShapeType="1"/>
                        </wps:cNvCnPr>
                        <wps:spPr bwMode="auto">
                          <a:xfrm flipH="1">
                            <a:off x="1473" y="15066"/>
                            <a:ext cx="36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1473" y="13806"/>
                            <a:ext cx="3420" cy="21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66"/>
                        <wps:cNvCnPr>
                          <a:cxnSpLocks noChangeShapeType="1"/>
                        </wps:cNvCnPr>
                        <wps:spPr bwMode="auto">
                          <a:xfrm flipH="1">
                            <a:off x="4533" y="13806"/>
                            <a:ext cx="36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67"/>
                        <wps:cNvCnPr>
                          <a:cxnSpLocks noChangeShapeType="1"/>
                        </wps:cNvCnPr>
                        <wps:spPr bwMode="auto">
                          <a:xfrm>
                            <a:off x="1833" y="15066"/>
                            <a:ext cx="270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578" y="1469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4443" y="1487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2553" y="1466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4578" y="1344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1143" y="1575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4683" y="14226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1F4A95" w:rsidRDefault="002F1269" w:rsidP="002F126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F4A95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7.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2073" y="1472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1F4A95" w:rsidRDefault="002F1269" w:rsidP="002F126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F4A95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513" y="14181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D2204F" w:rsidRDefault="002F1269" w:rsidP="002F1269">
                              <w:r>
                                <w:rPr>
                                  <w:rFonts w:hint="cs"/>
                                  <w:rtl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2058" y="15456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2F1269" w:rsidRPr="001F4A95" w:rsidRDefault="002F1269" w:rsidP="002F1269">
                              <w:pPr>
                                <w:rPr>
                                  <w:b/>
                                  <w:bCs/>
                                </w:rPr>
                              </w:pPr>
                              <w:r w:rsidRPr="001F4A95">
                                <w:rPr>
                                  <w:rFonts w:hint="cs"/>
                                  <w:b/>
                                  <w:bCs/>
                                  <w:rtl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" o:spid="_x0000_s1064" style="position:absolute;left:0;text-align:left;margin-left:42.9pt;margin-top:10.75pt;width:213pt;height:142.5pt;z-index:251658240" coordorigin="1143,13446" coordsize="4260,2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">
                <v:line id="Line 64" o:spid="_x0000_s1065" style="position:absolute;flip:x;visibility:visible;mso-wrap-style:square" from="1473,15066" to="1833,15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" strokeweight="1.5pt"/>
                <v:line id="Line 65" o:spid="_x0000_s1066" style="position:absolute;flip:y;visibility:visible;mso-wrap-style:square" from="1473,13806" to="4893,15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" strokeweight="1.5pt"/>
                <v:line id="Line 66" o:spid="_x0000_s1067" style="position:absolute;flip:x;visibility:visible;mso-wrap-style:square" from="4533,13806" to="4893,15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" strokeweight="1.5pt"/>
                <v:line id="Line 67" o:spid="_x0000_s1068" style="position:absolute;visibility:visible;mso-wrap-style:square" from="1833,15066" to="4533,150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" strokeweight="1.5pt"/>
                <v:shape id="Text Box 68" o:spid="_x0000_s1069" type="#_x0000_t202" style="position:absolute;left:1578;top:1469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S</w:t>
                        </w:r>
                      </w:p>
                    </w:txbxContent>
                  </v:textbox>
                </v:shape>
                <v:shape id="Text Box 69" o:spid="_x0000_s1070" type="#_x0000_t202" style="position:absolute;left:4443;top:1487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N</w:t>
                        </w:r>
                      </w:p>
                    </w:txbxContent>
                  </v:textbox>
                </v:shape>
                <v:shape id="Text Box 70" o:spid="_x0000_s1071" type="#_x0000_t202" style="position:absolute;left:2553;top:1466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R</w:t>
                        </w:r>
                      </w:p>
                    </w:txbxContent>
                  </v:textbox>
                </v:shape>
                <v:shape id="Text Box 71" o:spid="_x0000_s1072" type="#_x0000_t202" style="position:absolute;left:4578;top:1344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M</w:t>
                        </w:r>
                      </w:p>
                    </w:txbxContent>
                  </v:textbox>
                </v:shape>
                <v:shape id="Text Box 72" o:spid="_x0000_s1073" type="#_x0000_t202" style="position:absolute;left:1143;top:1575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t>T</w:t>
                        </w:r>
                      </w:p>
                    </w:txbxContent>
                  </v:textbox>
                </v:shape>
                <v:shape id="Text Box 73" o:spid="_x0000_s1074" type="#_x0000_t202" style="position:absolute;left:4683;top:14226;width:72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" filled="f" stroked="f" strokeweight="1.5pt">
                  <v:textbox>
                    <w:txbxContent>
                      <w:p w:rsidR="002F1269" w:rsidRPr="001F4A95" w:rsidRDefault="002F1269" w:rsidP="002F1269">
                        <w:pPr>
                          <w:rPr>
                            <w:b/>
                            <w:bCs/>
                          </w:rPr>
                        </w:pPr>
                        <w:r w:rsidRPr="001F4A95">
                          <w:rPr>
                            <w:rFonts w:hint="cs"/>
                            <w:b/>
                            <w:bCs/>
                            <w:rtl/>
                          </w:rPr>
                          <w:t>7.2</w:t>
                        </w:r>
                      </w:p>
                    </w:txbxContent>
                  </v:textbox>
                </v:shape>
                <v:shape id="Text Box 74" o:spid="_x0000_s1075" type="#_x0000_t202" style="position:absolute;left:2073;top:1472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" filled="f" stroked="f" strokeweight="1.5pt">
                  <v:textbox>
                    <w:txbxContent>
                      <w:p w:rsidR="002F1269" w:rsidRPr="001F4A95" w:rsidRDefault="002F1269" w:rsidP="002F1269">
                        <w:pPr>
                          <w:rPr>
                            <w:b/>
                            <w:bCs/>
                          </w:rPr>
                        </w:pPr>
                        <w:r w:rsidRPr="001F4A95">
                          <w:rPr>
                            <w:rFonts w:hint="cs"/>
                            <w:b/>
                            <w:bCs/>
                            <w:rtl/>
                          </w:rPr>
                          <w:t>4</w:t>
                        </w:r>
                      </w:p>
                    </w:txbxContent>
                  </v:textbox>
                </v:shape>
                <v:shape id="Text Box 75" o:spid="_x0000_s1076" type="#_x0000_t202" style="position:absolute;left:3513;top:14181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" filled="f" stroked="f" strokeweight="1.5pt">
                  <v:textbox>
                    <w:txbxContent>
                      <w:p w:rsidR="002F1269" w:rsidRPr="00D2204F" w:rsidRDefault="002F1269" w:rsidP="002F1269">
                        <w:r>
                          <w:rPr>
                            <w:rFonts w:hint="cs"/>
                            <w:rtl/>
                          </w:rPr>
                          <w:t>9</w:t>
                        </w:r>
                      </w:p>
                    </w:txbxContent>
                  </v:textbox>
                </v:shape>
                <v:shape id="Text Box 76" o:spid="_x0000_s1077" type="#_x0000_t202" style="position:absolute;left:2058;top:15456;width:54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" filled="f" stroked="f" strokeweight="1.5pt">
                  <v:textbox>
                    <w:txbxContent>
                      <w:p w:rsidR="002F1269" w:rsidRPr="001F4A95" w:rsidRDefault="002F1269" w:rsidP="002F1269">
                        <w:pPr>
                          <w:rPr>
                            <w:b/>
                            <w:bCs/>
                          </w:rPr>
                        </w:pPr>
                        <w:r w:rsidRPr="001F4A95">
                          <w:rPr>
                            <w:rFonts w:hint="cs"/>
                            <w:b/>
                            <w:bCs/>
                            <w:rtl/>
                          </w:rPr>
                          <w:t>5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>بيـ</w:t>
      </w:r>
      <w:r w:rsidR="002F1269"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ـن أن </w:t>
      </w:r>
      <w:proofErr w:type="gramStart"/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المثلثين 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</w:rPr>
        <w:t xml:space="preserve"> RTS</w:t>
      </w:r>
      <w:proofErr w:type="gramEnd"/>
      <w:r w:rsidR="002F1269" w:rsidRPr="002F126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و 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</w:rPr>
        <w:t>RMN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متساويا الساقين</w:t>
      </w:r>
      <w:r w:rsidR="002F1269" w:rsidRPr="002F1269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360020" w:rsidRPr="002F1269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360020" w:rsidRDefault="00360020" w:rsidP="00360020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  <w:sectPr w:rsidR="00360020" w:rsidSect="0057147C">
          <w:type w:val="continuous"/>
          <w:pgSz w:w="11906" w:h="16838"/>
          <w:pgMar w:top="284" w:right="284" w:bottom="284" w:left="284" w:header="709" w:footer="709" w:gutter="0"/>
          <w:cols w:num="2" w:sep="1" w:space="397"/>
          <w:bidi/>
          <w:docGrid w:linePitch="360"/>
        </w:sectPr>
      </w:pPr>
    </w:p>
    <w:p w:rsidR="00AF0894" w:rsidRDefault="00AF0894" w:rsidP="00AF0894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lastRenderedPageBreak/>
        <w:t>مسألة01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</w:rPr>
        <w:t>ABCD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ستطيل حي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B = 6c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،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D = 4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cm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  <w:proofErr w:type="gramEnd"/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جزء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>الأول :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BM = 2cm      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،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CN = 2cm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2F43E3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077B"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w:drawing>
          <wp:inline distT="0" distB="0" distL="0" distR="0">
            <wp:extent cx="2466975" cy="1676400"/>
            <wp:effectExtent l="0" t="0" r="0" b="0"/>
            <wp:docPr id="6" name="Image 5" descr="pb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5" descr="pb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EB9" w:rsidRPr="00E84EB9" w:rsidRDefault="00E84EB9" w:rsidP="00E84EB9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واكتب الناتج على شكل </w:t>
      </w:r>
      <w:r w:rsidR="002F43E3" w:rsidRPr="00C465E8">
        <w:rPr>
          <w:noProof/>
          <w:lang w:eastAsia="fr-FR"/>
        </w:rPr>
        <w:drawing>
          <wp:inline distT="0" distB="0" distL="0" distR="0">
            <wp:extent cx="257175" cy="152400"/>
            <wp:effectExtent l="0" t="0" r="0" b="0"/>
            <wp:docPr id="7" name="Image 6" descr="arac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" descr="aracb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حي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b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أصغر ما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يمكن .</w:t>
      </w:r>
      <w:proofErr w:type="gramEnd"/>
    </w:p>
    <w:p w:rsidR="00E84EB9" w:rsidRPr="00E84EB9" w:rsidRDefault="00E84EB9" w:rsidP="00E84EB9">
      <w:pPr>
        <w:pStyle w:val="Paragraphedeliste"/>
        <w:numPr>
          <w:ilvl w:val="0"/>
          <w:numId w:val="9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بي</w:t>
      </w:r>
      <w:r w:rsidRPr="00E84EB9"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ن أن</w:t>
      </w:r>
      <w:r w:rsidRPr="00E84EB9"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ساحة الرباعي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CN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تساوي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10cm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2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  <w:proofErr w:type="gramEnd"/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جزء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>الثاني :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نضع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BM=CN=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حيث( 0&lt;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&lt;4)</w:t>
      </w:r>
    </w:p>
    <w:p w:rsidR="00E84EB9" w:rsidRPr="00E84EB9" w:rsidRDefault="00E84EB9" w:rsidP="00E84EB9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حسب مساحة المثل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B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بدلالة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  <w:proofErr w:type="gramEnd"/>
    </w:p>
    <w:p w:rsidR="00E84EB9" w:rsidRPr="00E84EB9" w:rsidRDefault="00E84EB9" w:rsidP="00E84EB9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/   أحسب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DN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بدلالة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  <w:proofErr w:type="gramEnd"/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         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ب/     بي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ن أن مساحة المثل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DN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تعطى بدلالة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على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الشكل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– 2x + 12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أ/   من أجل أية قيمة لـ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تتساوى مساحتي المثلثين  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B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و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ND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؟علل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        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ب/ من أجل هذه القيمة لـ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أحسب مساحة الرباعي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CN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>المسألة02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ABC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ثلث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قائم في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حيث :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AB=6cm , AC=4cm 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جزء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>الأول :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  1 / أرسم المثلث 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2/ 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نقطة من [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B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]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حيث :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BM=3,5cm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ـ أرسم المستقيم الذي يشمل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و يعامد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(AB)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فيقطع [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BC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] في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>E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أ/ أحسب الطول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>A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  <w:proofErr w:type="gramEnd"/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ب/ برهن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أن :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(ME) // (AC)  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جـ/ أحسب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>E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،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(أعط الناتج على شكل كسر غير قابل للاختزال)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د/ ما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نوع  المثلث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EM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؟</w:t>
      </w: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</w:rPr>
      </w:pPr>
    </w:p>
    <w:p w:rsidR="00E84EB9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جزء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u w:val="single"/>
          <w:rtl/>
        </w:rPr>
        <w:t xml:space="preserve">الثاني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: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       نضع :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BM=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 .</w:t>
      </w:r>
    </w:p>
    <w:p w:rsidR="00E84EB9" w:rsidRPr="00E84EB9" w:rsidRDefault="002F43E3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6F077B"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w:drawing>
          <wp:inline distT="0" distB="0" distL="0" distR="0">
            <wp:extent cx="2438400" cy="1600200"/>
            <wp:effectExtent l="0" t="0" r="0" b="0"/>
            <wp:docPr id="8" name="Image 7" descr="pb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" descr="pb_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EB9" w:rsidRPr="00E84EB9" w:rsidRDefault="00E84EB9" w:rsidP="00E84EB9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ما هي القيم الممكنة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لـ 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؟</w:t>
      </w:r>
    </w:p>
    <w:p w:rsidR="00E84EB9" w:rsidRPr="00E84EB9" w:rsidRDefault="00E84EB9" w:rsidP="00E84EB9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بي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ن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أن :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ME=</w:t>
      </w:r>
      <w:r w:rsidRPr="00E84EB9">
        <w:rPr>
          <w:rFonts w:ascii="Times New Roman" w:hAnsi="Times New Roman" w:cs="Times New Roman"/>
          <w:b/>
          <w:bCs/>
          <w:position w:val="-24"/>
          <w:sz w:val="24"/>
          <w:szCs w:val="24"/>
        </w:rPr>
        <w:object w:dxaOrig="380" w:dyaOrig="620">
          <v:shape id="_x0000_i1029" type="#_x0000_t75" style="width:18.75pt;height:30.75pt" o:ole="">
            <v:imagedata r:id="rId18" o:title=""/>
          </v:shape>
          <o:OLEObject Type="Embed" ProgID="Equation.3" ShapeID="_x0000_i1029" DrawAspect="Content" ObjectID="_1622323935" r:id="rId19"/>
        </w:object>
      </w:r>
    </w:p>
    <w:p w:rsidR="00E84EB9" w:rsidRPr="00E84EB9" w:rsidRDefault="00E84EB9" w:rsidP="00E84EB9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أ/ بي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>ّ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ن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>أن :</w:t>
      </w:r>
      <w:proofErr w:type="gramEnd"/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MA= 6 – x  </w:t>
      </w:r>
    </w:p>
    <w:p w:rsidR="00FE186E" w:rsidRPr="00E84EB9" w:rsidRDefault="00E84EB9" w:rsidP="00E84EB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</w:t>
      </w:r>
      <w:r>
        <w:rPr>
          <w:rFonts w:ascii="Times New Roman" w:hAnsi="Times New Roman" w:cs="Times New Roman" w:hint="cs"/>
          <w:b/>
          <w:bCs/>
          <w:sz w:val="24"/>
          <w:szCs w:val="24"/>
          <w:rtl/>
        </w:rPr>
        <w:t xml:space="preserve">         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ب/ أحسب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x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ن أجل أن يكون المثلث </w:t>
      </w:r>
      <w:r w:rsidRPr="00E84EB9">
        <w:rPr>
          <w:rFonts w:ascii="Times New Roman" w:hAnsi="Times New Roman" w:cs="Times New Roman"/>
          <w:b/>
          <w:bCs/>
          <w:sz w:val="24"/>
          <w:szCs w:val="24"/>
        </w:rPr>
        <w:t>AME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متساوي الساقين في </w:t>
      </w:r>
      <w:proofErr w:type="gramStart"/>
      <w:r w:rsidRPr="00E84EB9">
        <w:rPr>
          <w:rFonts w:ascii="Times New Roman" w:hAnsi="Times New Roman" w:cs="Times New Roman"/>
          <w:b/>
          <w:bCs/>
          <w:sz w:val="24"/>
          <w:szCs w:val="24"/>
        </w:rPr>
        <w:t xml:space="preserve">M </w:t>
      </w:r>
      <w:r w:rsidRPr="00E84EB9">
        <w:rPr>
          <w:rFonts w:ascii="Times New Roman" w:hAnsi="Times New Roman" w:cs="Times New Roman"/>
          <w:b/>
          <w:bCs/>
          <w:sz w:val="24"/>
          <w:szCs w:val="24"/>
          <w:rtl/>
        </w:rPr>
        <w:t xml:space="preserve"> .</w:t>
      </w:r>
      <w:proofErr w:type="gramEnd"/>
    </w:p>
    <w:p w:rsidR="00620069" w:rsidRDefault="00620069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</w:p>
    <w:p w:rsidR="00620069" w:rsidRDefault="00620069" w:rsidP="00620069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C63DFD" w:rsidRDefault="00C63DFD" w:rsidP="00C63DF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C63DFD" w:rsidRDefault="00C63DFD" w:rsidP="00C63DF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C63DFD" w:rsidRDefault="00C63DFD" w:rsidP="00C63DFD">
      <w:pPr>
        <w:bidi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  <w:lang w:bidi="ar-DZ"/>
        </w:rPr>
      </w:pPr>
    </w:p>
    <w:p w:rsidR="00C63DFD" w:rsidRPr="00AF0894" w:rsidRDefault="00C63DFD" w:rsidP="00C63DFD">
      <w:pPr>
        <w:bidi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  <w:rtl/>
          <w:lang w:bidi="ar-DZ"/>
        </w:rPr>
      </w:pPr>
      <w:bookmarkStart w:id="0" w:name="_GoBack"/>
      <w:bookmarkEnd w:id="0"/>
    </w:p>
    <w:sectPr w:rsidR="00C63DFD" w:rsidRPr="00AF0894" w:rsidSect="00AF0894">
      <w:type w:val="continuous"/>
      <w:pgSz w:w="11906" w:h="16838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B16E37"/>
    <w:multiLevelType w:val="hybridMultilevel"/>
    <w:tmpl w:val="5FAE2DC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AFE2E13"/>
    <w:multiLevelType w:val="hybridMultilevel"/>
    <w:tmpl w:val="10F62F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45093D"/>
    <w:multiLevelType w:val="hybridMultilevel"/>
    <w:tmpl w:val="C486F10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763559"/>
    <w:multiLevelType w:val="hybridMultilevel"/>
    <w:tmpl w:val="1E341E4E"/>
    <w:lvl w:ilvl="0" w:tplc="7730E72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1DE6CA6"/>
    <w:multiLevelType w:val="hybridMultilevel"/>
    <w:tmpl w:val="BEA8E0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176A07"/>
    <w:multiLevelType w:val="hybridMultilevel"/>
    <w:tmpl w:val="7B9EFE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2BA287F"/>
    <w:multiLevelType w:val="hybridMultilevel"/>
    <w:tmpl w:val="1092182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B135EE6"/>
    <w:multiLevelType w:val="hybridMultilevel"/>
    <w:tmpl w:val="D7208344"/>
    <w:lvl w:ilvl="0" w:tplc="85F6962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1C92809"/>
    <w:multiLevelType w:val="hybridMultilevel"/>
    <w:tmpl w:val="FC4A4F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6E27EAC"/>
    <w:multiLevelType w:val="hybridMultilevel"/>
    <w:tmpl w:val="C3D665FC"/>
    <w:lvl w:ilvl="0" w:tplc="EB4A151C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0"/>
  </w:num>
  <w:num w:numId="5">
    <w:abstractNumId w:val="9"/>
  </w:num>
  <w:num w:numId="6">
    <w:abstractNumId w:val="3"/>
  </w:num>
  <w:num w:numId="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1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09BD"/>
    <w:rsid w:val="000003E3"/>
    <w:rsid w:val="000005B8"/>
    <w:rsid w:val="00000A19"/>
    <w:rsid w:val="000028CB"/>
    <w:rsid w:val="00005E7C"/>
    <w:rsid w:val="00007B43"/>
    <w:rsid w:val="000167F4"/>
    <w:rsid w:val="00016D07"/>
    <w:rsid w:val="00020D50"/>
    <w:rsid w:val="0002127F"/>
    <w:rsid w:val="0002259C"/>
    <w:rsid w:val="0002280C"/>
    <w:rsid w:val="00024891"/>
    <w:rsid w:val="0002610A"/>
    <w:rsid w:val="0003005C"/>
    <w:rsid w:val="000316D5"/>
    <w:rsid w:val="00033463"/>
    <w:rsid w:val="00033EB3"/>
    <w:rsid w:val="000347DE"/>
    <w:rsid w:val="00037DA0"/>
    <w:rsid w:val="00040670"/>
    <w:rsid w:val="00042EB5"/>
    <w:rsid w:val="00043245"/>
    <w:rsid w:val="000444D1"/>
    <w:rsid w:val="00045A86"/>
    <w:rsid w:val="00051BD4"/>
    <w:rsid w:val="00052C81"/>
    <w:rsid w:val="000541EF"/>
    <w:rsid w:val="00060782"/>
    <w:rsid w:val="00063E7A"/>
    <w:rsid w:val="0006490D"/>
    <w:rsid w:val="0006522C"/>
    <w:rsid w:val="0006606A"/>
    <w:rsid w:val="00066D37"/>
    <w:rsid w:val="00072583"/>
    <w:rsid w:val="0007451F"/>
    <w:rsid w:val="00075E56"/>
    <w:rsid w:val="00076CF1"/>
    <w:rsid w:val="00077B0A"/>
    <w:rsid w:val="000847E0"/>
    <w:rsid w:val="00085C7F"/>
    <w:rsid w:val="00085F65"/>
    <w:rsid w:val="000869B5"/>
    <w:rsid w:val="000873A2"/>
    <w:rsid w:val="00092B3C"/>
    <w:rsid w:val="000935B4"/>
    <w:rsid w:val="00094D49"/>
    <w:rsid w:val="00096860"/>
    <w:rsid w:val="00096E38"/>
    <w:rsid w:val="000A0600"/>
    <w:rsid w:val="000A4B3A"/>
    <w:rsid w:val="000A4FD1"/>
    <w:rsid w:val="000A641E"/>
    <w:rsid w:val="000A7CC0"/>
    <w:rsid w:val="000A7D0F"/>
    <w:rsid w:val="000B052B"/>
    <w:rsid w:val="000B572B"/>
    <w:rsid w:val="000B7B2C"/>
    <w:rsid w:val="000B7EB3"/>
    <w:rsid w:val="000D33AE"/>
    <w:rsid w:val="000D3E73"/>
    <w:rsid w:val="000D6579"/>
    <w:rsid w:val="000E4B68"/>
    <w:rsid w:val="000E712D"/>
    <w:rsid w:val="000F2FBA"/>
    <w:rsid w:val="00101CEC"/>
    <w:rsid w:val="00102653"/>
    <w:rsid w:val="00106495"/>
    <w:rsid w:val="001076C2"/>
    <w:rsid w:val="00110479"/>
    <w:rsid w:val="00112259"/>
    <w:rsid w:val="001133BB"/>
    <w:rsid w:val="00113C54"/>
    <w:rsid w:val="00120C37"/>
    <w:rsid w:val="00121361"/>
    <w:rsid w:val="00122116"/>
    <w:rsid w:val="001228D7"/>
    <w:rsid w:val="001237CD"/>
    <w:rsid w:val="00134798"/>
    <w:rsid w:val="00137F09"/>
    <w:rsid w:val="001404BD"/>
    <w:rsid w:val="00141BEB"/>
    <w:rsid w:val="00142AB4"/>
    <w:rsid w:val="00144946"/>
    <w:rsid w:val="00144AB2"/>
    <w:rsid w:val="001464DA"/>
    <w:rsid w:val="00151C1D"/>
    <w:rsid w:val="00152FC7"/>
    <w:rsid w:val="00154E80"/>
    <w:rsid w:val="00155993"/>
    <w:rsid w:val="00156F7E"/>
    <w:rsid w:val="00157171"/>
    <w:rsid w:val="0016186C"/>
    <w:rsid w:val="001623C6"/>
    <w:rsid w:val="00170217"/>
    <w:rsid w:val="00173BBB"/>
    <w:rsid w:val="0017642A"/>
    <w:rsid w:val="00181A60"/>
    <w:rsid w:val="001828F6"/>
    <w:rsid w:val="00183EC0"/>
    <w:rsid w:val="00185BBE"/>
    <w:rsid w:val="0018632F"/>
    <w:rsid w:val="00187940"/>
    <w:rsid w:val="00190410"/>
    <w:rsid w:val="00195E3C"/>
    <w:rsid w:val="00196A49"/>
    <w:rsid w:val="00196C78"/>
    <w:rsid w:val="00197E05"/>
    <w:rsid w:val="001A06B9"/>
    <w:rsid w:val="001A120A"/>
    <w:rsid w:val="001B1544"/>
    <w:rsid w:val="001B1D6F"/>
    <w:rsid w:val="001B44FC"/>
    <w:rsid w:val="001B6DAB"/>
    <w:rsid w:val="001C0EA8"/>
    <w:rsid w:val="001C1815"/>
    <w:rsid w:val="001C4C0A"/>
    <w:rsid w:val="001E1C15"/>
    <w:rsid w:val="001F42B8"/>
    <w:rsid w:val="001F7540"/>
    <w:rsid w:val="00201B24"/>
    <w:rsid w:val="0020664A"/>
    <w:rsid w:val="00206953"/>
    <w:rsid w:val="00207034"/>
    <w:rsid w:val="002135EB"/>
    <w:rsid w:val="00213984"/>
    <w:rsid w:val="00214FC4"/>
    <w:rsid w:val="00216031"/>
    <w:rsid w:val="002175B6"/>
    <w:rsid w:val="002214BC"/>
    <w:rsid w:val="00221514"/>
    <w:rsid w:val="00221920"/>
    <w:rsid w:val="00222570"/>
    <w:rsid w:val="00226D41"/>
    <w:rsid w:val="00234AA0"/>
    <w:rsid w:val="00236BF3"/>
    <w:rsid w:val="0023791C"/>
    <w:rsid w:val="00243175"/>
    <w:rsid w:val="002530E6"/>
    <w:rsid w:val="002536EF"/>
    <w:rsid w:val="0026138B"/>
    <w:rsid w:val="00263064"/>
    <w:rsid w:val="002650F6"/>
    <w:rsid w:val="002666B9"/>
    <w:rsid w:val="00273CDD"/>
    <w:rsid w:val="00276D26"/>
    <w:rsid w:val="00276F48"/>
    <w:rsid w:val="002804CB"/>
    <w:rsid w:val="0028164C"/>
    <w:rsid w:val="0028177F"/>
    <w:rsid w:val="00281CE0"/>
    <w:rsid w:val="00282233"/>
    <w:rsid w:val="00282A03"/>
    <w:rsid w:val="00284B8D"/>
    <w:rsid w:val="0028567E"/>
    <w:rsid w:val="00286B2F"/>
    <w:rsid w:val="00292116"/>
    <w:rsid w:val="0029317A"/>
    <w:rsid w:val="002933FB"/>
    <w:rsid w:val="002937B2"/>
    <w:rsid w:val="00296C52"/>
    <w:rsid w:val="002A3080"/>
    <w:rsid w:val="002A407F"/>
    <w:rsid w:val="002A410E"/>
    <w:rsid w:val="002A4D5A"/>
    <w:rsid w:val="002A51D6"/>
    <w:rsid w:val="002A66A9"/>
    <w:rsid w:val="002A70FE"/>
    <w:rsid w:val="002B0CA6"/>
    <w:rsid w:val="002B1AC9"/>
    <w:rsid w:val="002B56BA"/>
    <w:rsid w:val="002B694A"/>
    <w:rsid w:val="002C1C90"/>
    <w:rsid w:val="002C7568"/>
    <w:rsid w:val="002D047A"/>
    <w:rsid w:val="002E20CC"/>
    <w:rsid w:val="002E6AD2"/>
    <w:rsid w:val="002E6D22"/>
    <w:rsid w:val="002F1269"/>
    <w:rsid w:val="002F43E3"/>
    <w:rsid w:val="002F5F34"/>
    <w:rsid w:val="002F6A2B"/>
    <w:rsid w:val="002F6EA8"/>
    <w:rsid w:val="002F6F03"/>
    <w:rsid w:val="003024E1"/>
    <w:rsid w:val="003137FA"/>
    <w:rsid w:val="00315BA3"/>
    <w:rsid w:val="00316C6A"/>
    <w:rsid w:val="0033199F"/>
    <w:rsid w:val="003370A5"/>
    <w:rsid w:val="003415C7"/>
    <w:rsid w:val="00345AA0"/>
    <w:rsid w:val="00347706"/>
    <w:rsid w:val="00354756"/>
    <w:rsid w:val="00360020"/>
    <w:rsid w:val="0036239A"/>
    <w:rsid w:val="00362B71"/>
    <w:rsid w:val="00363AAB"/>
    <w:rsid w:val="00364C20"/>
    <w:rsid w:val="00366057"/>
    <w:rsid w:val="00367913"/>
    <w:rsid w:val="0037175C"/>
    <w:rsid w:val="00372F5B"/>
    <w:rsid w:val="00377144"/>
    <w:rsid w:val="00381AD8"/>
    <w:rsid w:val="00385789"/>
    <w:rsid w:val="003877D8"/>
    <w:rsid w:val="00390FF5"/>
    <w:rsid w:val="00393C18"/>
    <w:rsid w:val="00396BF1"/>
    <w:rsid w:val="003A030C"/>
    <w:rsid w:val="003A0744"/>
    <w:rsid w:val="003A1192"/>
    <w:rsid w:val="003A318C"/>
    <w:rsid w:val="003A3E71"/>
    <w:rsid w:val="003B09BD"/>
    <w:rsid w:val="003B0BE1"/>
    <w:rsid w:val="003B15C1"/>
    <w:rsid w:val="003B7071"/>
    <w:rsid w:val="003C2A87"/>
    <w:rsid w:val="003C38B9"/>
    <w:rsid w:val="003D22C0"/>
    <w:rsid w:val="003D2CEA"/>
    <w:rsid w:val="003D3E09"/>
    <w:rsid w:val="003D3F2E"/>
    <w:rsid w:val="003D4CAC"/>
    <w:rsid w:val="003D5DBC"/>
    <w:rsid w:val="003D7324"/>
    <w:rsid w:val="003E2C0B"/>
    <w:rsid w:val="003E734F"/>
    <w:rsid w:val="003F51B8"/>
    <w:rsid w:val="003F5372"/>
    <w:rsid w:val="00400B24"/>
    <w:rsid w:val="004029E8"/>
    <w:rsid w:val="00411CEF"/>
    <w:rsid w:val="00412C91"/>
    <w:rsid w:val="00413A23"/>
    <w:rsid w:val="004177BF"/>
    <w:rsid w:val="0042037F"/>
    <w:rsid w:val="004214B4"/>
    <w:rsid w:val="00425395"/>
    <w:rsid w:val="00426753"/>
    <w:rsid w:val="00430E99"/>
    <w:rsid w:val="00431161"/>
    <w:rsid w:val="00436F3D"/>
    <w:rsid w:val="00440051"/>
    <w:rsid w:val="00444732"/>
    <w:rsid w:val="004460A4"/>
    <w:rsid w:val="00447F84"/>
    <w:rsid w:val="00452A47"/>
    <w:rsid w:val="00453824"/>
    <w:rsid w:val="0045445F"/>
    <w:rsid w:val="0045465B"/>
    <w:rsid w:val="00463E8C"/>
    <w:rsid w:val="004703A9"/>
    <w:rsid w:val="00472346"/>
    <w:rsid w:val="00472F64"/>
    <w:rsid w:val="00474ECA"/>
    <w:rsid w:val="00482707"/>
    <w:rsid w:val="004834C6"/>
    <w:rsid w:val="0049128B"/>
    <w:rsid w:val="004933F2"/>
    <w:rsid w:val="004963F7"/>
    <w:rsid w:val="00497900"/>
    <w:rsid w:val="004A0C42"/>
    <w:rsid w:val="004A3FF2"/>
    <w:rsid w:val="004B1920"/>
    <w:rsid w:val="004B2301"/>
    <w:rsid w:val="004B2966"/>
    <w:rsid w:val="004B6314"/>
    <w:rsid w:val="004C4CFB"/>
    <w:rsid w:val="004D51C9"/>
    <w:rsid w:val="004D533C"/>
    <w:rsid w:val="004D747D"/>
    <w:rsid w:val="004E3335"/>
    <w:rsid w:val="004E3826"/>
    <w:rsid w:val="004E4332"/>
    <w:rsid w:val="004E4B72"/>
    <w:rsid w:val="004E70CC"/>
    <w:rsid w:val="004F3E48"/>
    <w:rsid w:val="004F6064"/>
    <w:rsid w:val="004F61D9"/>
    <w:rsid w:val="004F6516"/>
    <w:rsid w:val="004F7FA2"/>
    <w:rsid w:val="005055AC"/>
    <w:rsid w:val="00506A53"/>
    <w:rsid w:val="005119FC"/>
    <w:rsid w:val="0051284E"/>
    <w:rsid w:val="00513F80"/>
    <w:rsid w:val="005147DF"/>
    <w:rsid w:val="005159A0"/>
    <w:rsid w:val="00516417"/>
    <w:rsid w:val="0051745A"/>
    <w:rsid w:val="00522FE9"/>
    <w:rsid w:val="00524633"/>
    <w:rsid w:val="00524CC2"/>
    <w:rsid w:val="00526076"/>
    <w:rsid w:val="00531AFB"/>
    <w:rsid w:val="00532EE2"/>
    <w:rsid w:val="00537962"/>
    <w:rsid w:val="00546A7E"/>
    <w:rsid w:val="00546B24"/>
    <w:rsid w:val="0055041D"/>
    <w:rsid w:val="005517CD"/>
    <w:rsid w:val="005547CC"/>
    <w:rsid w:val="00557AA7"/>
    <w:rsid w:val="00563AAC"/>
    <w:rsid w:val="00566082"/>
    <w:rsid w:val="0057147C"/>
    <w:rsid w:val="0057371A"/>
    <w:rsid w:val="00575631"/>
    <w:rsid w:val="005773AA"/>
    <w:rsid w:val="00577681"/>
    <w:rsid w:val="005846D3"/>
    <w:rsid w:val="005861B7"/>
    <w:rsid w:val="00593398"/>
    <w:rsid w:val="00593539"/>
    <w:rsid w:val="005A002B"/>
    <w:rsid w:val="005A0DC8"/>
    <w:rsid w:val="005A33E4"/>
    <w:rsid w:val="005B3B33"/>
    <w:rsid w:val="005B4DB5"/>
    <w:rsid w:val="005B5450"/>
    <w:rsid w:val="005B5DCC"/>
    <w:rsid w:val="005B7CCE"/>
    <w:rsid w:val="005C135D"/>
    <w:rsid w:val="005C26BF"/>
    <w:rsid w:val="005C4774"/>
    <w:rsid w:val="005D0C07"/>
    <w:rsid w:val="005D2E87"/>
    <w:rsid w:val="005D3AED"/>
    <w:rsid w:val="005D50CE"/>
    <w:rsid w:val="005D51CF"/>
    <w:rsid w:val="005D6DB9"/>
    <w:rsid w:val="005D7892"/>
    <w:rsid w:val="005E2C75"/>
    <w:rsid w:val="005E2F7D"/>
    <w:rsid w:val="005E3AD8"/>
    <w:rsid w:val="005E6DAA"/>
    <w:rsid w:val="005E7573"/>
    <w:rsid w:val="005F00A1"/>
    <w:rsid w:val="005F057B"/>
    <w:rsid w:val="005F4C09"/>
    <w:rsid w:val="0060357A"/>
    <w:rsid w:val="006045A1"/>
    <w:rsid w:val="00606163"/>
    <w:rsid w:val="0061170B"/>
    <w:rsid w:val="00612075"/>
    <w:rsid w:val="006140F9"/>
    <w:rsid w:val="0061628D"/>
    <w:rsid w:val="00620069"/>
    <w:rsid w:val="006238CA"/>
    <w:rsid w:val="00633616"/>
    <w:rsid w:val="0064056E"/>
    <w:rsid w:val="00642FD3"/>
    <w:rsid w:val="00645874"/>
    <w:rsid w:val="006504D2"/>
    <w:rsid w:val="0065305D"/>
    <w:rsid w:val="00654C27"/>
    <w:rsid w:val="00657B18"/>
    <w:rsid w:val="006613CF"/>
    <w:rsid w:val="00664213"/>
    <w:rsid w:val="00664DA5"/>
    <w:rsid w:val="00665A6B"/>
    <w:rsid w:val="00670B53"/>
    <w:rsid w:val="00680838"/>
    <w:rsid w:val="0068681A"/>
    <w:rsid w:val="006902FE"/>
    <w:rsid w:val="006903FE"/>
    <w:rsid w:val="00693754"/>
    <w:rsid w:val="0069586D"/>
    <w:rsid w:val="00696138"/>
    <w:rsid w:val="00697143"/>
    <w:rsid w:val="0069721F"/>
    <w:rsid w:val="006A03ED"/>
    <w:rsid w:val="006A7F90"/>
    <w:rsid w:val="006B0A83"/>
    <w:rsid w:val="006B14D0"/>
    <w:rsid w:val="006B1AB6"/>
    <w:rsid w:val="006B23C1"/>
    <w:rsid w:val="006C02BB"/>
    <w:rsid w:val="006C305A"/>
    <w:rsid w:val="006C4114"/>
    <w:rsid w:val="006C4411"/>
    <w:rsid w:val="006C5889"/>
    <w:rsid w:val="006C60EB"/>
    <w:rsid w:val="006E0A3C"/>
    <w:rsid w:val="006E2DB8"/>
    <w:rsid w:val="006E47BD"/>
    <w:rsid w:val="006E4CAE"/>
    <w:rsid w:val="006E5887"/>
    <w:rsid w:val="006E6CD0"/>
    <w:rsid w:val="006F077B"/>
    <w:rsid w:val="006F48F0"/>
    <w:rsid w:val="006F6716"/>
    <w:rsid w:val="006F7C57"/>
    <w:rsid w:val="007010CC"/>
    <w:rsid w:val="00720272"/>
    <w:rsid w:val="007215F6"/>
    <w:rsid w:val="00721676"/>
    <w:rsid w:val="00724503"/>
    <w:rsid w:val="00724630"/>
    <w:rsid w:val="00724C3C"/>
    <w:rsid w:val="00730DCA"/>
    <w:rsid w:val="00732CA2"/>
    <w:rsid w:val="007339E0"/>
    <w:rsid w:val="00734477"/>
    <w:rsid w:val="00735556"/>
    <w:rsid w:val="00737306"/>
    <w:rsid w:val="00737705"/>
    <w:rsid w:val="00741E2C"/>
    <w:rsid w:val="00762978"/>
    <w:rsid w:val="0076302A"/>
    <w:rsid w:val="00770651"/>
    <w:rsid w:val="0077080A"/>
    <w:rsid w:val="0077252C"/>
    <w:rsid w:val="00776AAE"/>
    <w:rsid w:val="00777257"/>
    <w:rsid w:val="00777414"/>
    <w:rsid w:val="00781020"/>
    <w:rsid w:val="00783364"/>
    <w:rsid w:val="00784A4B"/>
    <w:rsid w:val="00784F45"/>
    <w:rsid w:val="00793383"/>
    <w:rsid w:val="007A698F"/>
    <w:rsid w:val="007B1D17"/>
    <w:rsid w:val="007B35AA"/>
    <w:rsid w:val="007B607B"/>
    <w:rsid w:val="007C1FFB"/>
    <w:rsid w:val="007C23F7"/>
    <w:rsid w:val="007C2B97"/>
    <w:rsid w:val="007C5ECD"/>
    <w:rsid w:val="007C6351"/>
    <w:rsid w:val="007C6F13"/>
    <w:rsid w:val="007D3A4B"/>
    <w:rsid w:val="007D5DF2"/>
    <w:rsid w:val="007E19CE"/>
    <w:rsid w:val="007E43DD"/>
    <w:rsid w:val="007E45D6"/>
    <w:rsid w:val="007F244C"/>
    <w:rsid w:val="007F6AD7"/>
    <w:rsid w:val="00800FA2"/>
    <w:rsid w:val="00805C24"/>
    <w:rsid w:val="00807E40"/>
    <w:rsid w:val="00815F8A"/>
    <w:rsid w:val="00816D5F"/>
    <w:rsid w:val="008237E4"/>
    <w:rsid w:val="00823AF6"/>
    <w:rsid w:val="00823B6E"/>
    <w:rsid w:val="00825FF1"/>
    <w:rsid w:val="00830738"/>
    <w:rsid w:val="0083346F"/>
    <w:rsid w:val="00836E41"/>
    <w:rsid w:val="00840C60"/>
    <w:rsid w:val="00842743"/>
    <w:rsid w:val="00843B51"/>
    <w:rsid w:val="00846799"/>
    <w:rsid w:val="00850977"/>
    <w:rsid w:val="00852D73"/>
    <w:rsid w:val="00855431"/>
    <w:rsid w:val="00857BFB"/>
    <w:rsid w:val="00860D4F"/>
    <w:rsid w:val="008614C8"/>
    <w:rsid w:val="008624D8"/>
    <w:rsid w:val="008628AD"/>
    <w:rsid w:val="00864456"/>
    <w:rsid w:val="00865A01"/>
    <w:rsid w:val="00867B8E"/>
    <w:rsid w:val="008738AE"/>
    <w:rsid w:val="00880349"/>
    <w:rsid w:val="008804F1"/>
    <w:rsid w:val="0088125A"/>
    <w:rsid w:val="0088139E"/>
    <w:rsid w:val="008825CA"/>
    <w:rsid w:val="008842A0"/>
    <w:rsid w:val="00886CD5"/>
    <w:rsid w:val="00890ED2"/>
    <w:rsid w:val="00891127"/>
    <w:rsid w:val="00891CD5"/>
    <w:rsid w:val="008921A0"/>
    <w:rsid w:val="00893D71"/>
    <w:rsid w:val="00896508"/>
    <w:rsid w:val="008A4754"/>
    <w:rsid w:val="008A5DAC"/>
    <w:rsid w:val="008B1D81"/>
    <w:rsid w:val="008B3267"/>
    <w:rsid w:val="008B5474"/>
    <w:rsid w:val="008C0F58"/>
    <w:rsid w:val="008C43B7"/>
    <w:rsid w:val="008C6D36"/>
    <w:rsid w:val="008D0BCC"/>
    <w:rsid w:val="008D1930"/>
    <w:rsid w:val="008D2A19"/>
    <w:rsid w:val="008D3A2B"/>
    <w:rsid w:val="008E2C89"/>
    <w:rsid w:val="008E55CE"/>
    <w:rsid w:val="008E75F1"/>
    <w:rsid w:val="008F39F0"/>
    <w:rsid w:val="008F4FE1"/>
    <w:rsid w:val="008F52B2"/>
    <w:rsid w:val="008F5407"/>
    <w:rsid w:val="008F6F0C"/>
    <w:rsid w:val="00901C5E"/>
    <w:rsid w:val="00901CC2"/>
    <w:rsid w:val="00901CD1"/>
    <w:rsid w:val="009057C1"/>
    <w:rsid w:val="009076E9"/>
    <w:rsid w:val="00907D07"/>
    <w:rsid w:val="009106ED"/>
    <w:rsid w:val="00911AF8"/>
    <w:rsid w:val="00912BFE"/>
    <w:rsid w:val="009207FA"/>
    <w:rsid w:val="00925948"/>
    <w:rsid w:val="00925CA2"/>
    <w:rsid w:val="009268C8"/>
    <w:rsid w:val="00932D8F"/>
    <w:rsid w:val="00935305"/>
    <w:rsid w:val="00935C78"/>
    <w:rsid w:val="0094076E"/>
    <w:rsid w:val="00946B46"/>
    <w:rsid w:val="00950E98"/>
    <w:rsid w:val="00951BEB"/>
    <w:rsid w:val="009557AC"/>
    <w:rsid w:val="00965D51"/>
    <w:rsid w:val="0096627F"/>
    <w:rsid w:val="00966284"/>
    <w:rsid w:val="00966BFB"/>
    <w:rsid w:val="00972CA0"/>
    <w:rsid w:val="00973F33"/>
    <w:rsid w:val="009772F5"/>
    <w:rsid w:val="0097735C"/>
    <w:rsid w:val="00977795"/>
    <w:rsid w:val="00980475"/>
    <w:rsid w:val="00980B28"/>
    <w:rsid w:val="009855BA"/>
    <w:rsid w:val="009A1A74"/>
    <w:rsid w:val="009A1A8A"/>
    <w:rsid w:val="009A4FBB"/>
    <w:rsid w:val="009B14E4"/>
    <w:rsid w:val="009B1FEB"/>
    <w:rsid w:val="009B39C4"/>
    <w:rsid w:val="009B58B5"/>
    <w:rsid w:val="009B622F"/>
    <w:rsid w:val="009B7F01"/>
    <w:rsid w:val="009C05FD"/>
    <w:rsid w:val="009C1BA3"/>
    <w:rsid w:val="009C319C"/>
    <w:rsid w:val="009C35CD"/>
    <w:rsid w:val="009C665D"/>
    <w:rsid w:val="009D0155"/>
    <w:rsid w:val="009D2AC7"/>
    <w:rsid w:val="009D62A7"/>
    <w:rsid w:val="009D699B"/>
    <w:rsid w:val="009E20C4"/>
    <w:rsid w:val="009E353B"/>
    <w:rsid w:val="009E46F8"/>
    <w:rsid w:val="009E7C2A"/>
    <w:rsid w:val="009F0BE8"/>
    <w:rsid w:val="009F2266"/>
    <w:rsid w:val="009F2C9C"/>
    <w:rsid w:val="009F303E"/>
    <w:rsid w:val="00A02831"/>
    <w:rsid w:val="00A1375C"/>
    <w:rsid w:val="00A137B5"/>
    <w:rsid w:val="00A16AF4"/>
    <w:rsid w:val="00A20FB1"/>
    <w:rsid w:val="00A22F08"/>
    <w:rsid w:val="00A255F3"/>
    <w:rsid w:val="00A32454"/>
    <w:rsid w:val="00A365ED"/>
    <w:rsid w:val="00A411B4"/>
    <w:rsid w:val="00A416A9"/>
    <w:rsid w:val="00A43249"/>
    <w:rsid w:val="00A438DD"/>
    <w:rsid w:val="00A44C69"/>
    <w:rsid w:val="00A50F3C"/>
    <w:rsid w:val="00A512C3"/>
    <w:rsid w:val="00A56116"/>
    <w:rsid w:val="00A56C0E"/>
    <w:rsid w:val="00A61698"/>
    <w:rsid w:val="00A62DB9"/>
    <w:rsid w:val="00A63951"/>
    <w:rsid w:val="00A673D8"/>
    <w:rsid w:val="00A67AB6"/>
    <w:rsid w:val="00A7082A"/>
    <w:rsid w:val="00A726DA"/>
    <w:rsid w:val="00A74056"/>
    <w:rsid w:val="00A74792"/>
    <w:rsid w:val="00A751BF"/>
    <w:rsid w:val="00A779FF"/>
    <w:rsid w:val="00A80E72"/>
    <w:rsid w:val="00A81635"/>
    <w:rsid w:val="00A8381C"/>
    <w:rsid w:val="00A84DA9"/>
    <w:rsid w:val="00AA00FC"/>
    <w:rsid w:val="00AA02A6"/>
    <w:rsid w:val="00AA167E"/>
    <w:rsid w:val="00AA285A"/>
    <w:rsid w:val="00AA6AE7"/>
    <w:rsid w:val="00AB098B"/>
    <w:rsid w:val="00AB0D70"/>
    <w:rsid w:val="00AB30CB"/>
    <w:rsid w:val="00AB74FA"/>
    <w:rsid w:val="00AC2189"/>
    <w:rsid w:val="00AC311E"/>
    <w:rsid w:val="00AC6CC1"/>
    <w:rsid w:val="00AC7164"/>
    <w:rsid w:val="00AD2E34"/>
    <w:rsid w:val="00AD4B22"/>
    <w:rsid w:val="00AD6B57"/>
    <w:rsid w:val="00AD7A2D"/>
    <w:rsid w:val="00AE0A12"/>
    <w:rsid w:val="00AE2CE9"/>
    <w:rsid w:val="00AE33BB"/>
    <w:rsid w:val="00AE3BE0"/>
    <w:rsid w:val="00AE3E68"/>
    <w:rsid w:val="00AF017A"/>
    <w:rsid w:val="00AF0894"/>
    <w:rsid w:val="00AF5CB1"/>
    <w:rsid w:val="00B012FD"/>
    <w:rsid w:val="00B06FE9"/>
    <w:rsid w:val="00B0703F"/>
    <w:rsid w:val="00B070BD"/>
    <w:rsid w:val="00B10797"/>
    <w:rsid w:val="00B1665F"/>
    <w:rsid w:val="00B16D33"/>
    <w:rsid w:val="00B319EF"/>
    <w:rsid w:val="00B322D7"/>
    <w:rsid w:val="00B32678"/>
    <w:rsid w:val="00B33C69"/>
    <w:rsid w:val="00B37A74"/>
    <w:rsid w:val="00B43151"/>
    <w:rsid w:val="00B44505"/>
    <w:rsid w:val="00B459C4"/>
    <w:rsid w:val="00B45D14"/>
    <w:rsid w:val="00B504CD"/>
    <w:rsid w:val="00B50975"/>
    <w:rsid w:val="00B51A6C"/>
    <w:rsid w:val="00B5584E"/>
    <w:rsid w:val="00B634E7"/>
    <w:rsid w:val="00B63A3A"/>
    <w:rsid w:val="00B6708A"/>
    <w:rsid w:val="00B70BFE"/>
    <w:rsid w:val="00B714C1"/>
    <w:rsid w:val="00B73CB4"/>
    <w:rsid w:val="00B80AD7"/>
    <w:rsid w:val="00B820F3"/>
    <w:rsid w:val="00B84D9A"/>
    <w:rsid w:val="00B85491"/>
    <w:rsid w:val="00B90D2D"/>
    <w:rsid w:val="00B91A9B"/>
    <w:rsid w:val="00B93225"/>
    <w:rsid w:val="00B96A13"/>
    <w:rsid w:val="00B979E7"/>
    <w:rsid w:val="00BA0D8B"/>
    <w:rsid w:val="00BA0EFD"/>
    <w:rsid w:val="00BA0FEB"/>
    <w:rsid w:val="00BA5C5B"/>
    <w:rsid w:val="00BA5EE3"/>
    <w:rsid w:val="00BB002F"/>
    <w:rsid w:val="00BB1741"/>
    <w:rsid w:val="00BB1CFD"/>
    <w:rsid w:val="00BB325D"/>
    <w:rsid w:val="00BC0130"/>
    <w:rsid w:val="00BC3D03"/>
    <w:rsid w:val="00BC46DB"/>
    <w:rsid w:val="00BC4AF3"/>
    <w:rsid w:val="00BD1681"/>
    <w:rsid w:val="00BE1E63"/>
    <w:rsid w:val="00BE26F5"/>
    <w:rsid w:val="00BF0AA5"/>
    <w:rsid w:val="00BF1A8E"/>
    <w:rsid w:val="00BF2239"/>
    <w:rsid w:val="00BF2808"/>
    <w:rsid w:val="00BF298F"/>
    <w:rsid w:val="00BF2E6B"/>
    <w:rsid w:val="00BF4C2B"/>
    <w:rsid w:val="00BF61CC"/>
    <w:rsid w:val="00C00413"/>
    <w:rsid w:val="00C042E5"/>
    <w:rsid w:val="00C04369"/>
    <w:rsid w:val="00C10E6D"/>
    <w:rsid w:val="00C11395"/>
    <w:rsid w:val="00C115A0"/>
    <w:rsid w:val="00C1259A"/>
    <w:rsid w:val="00C25615"/>
    <w:rsid w:val="00C263EA"/>
    <w:rsid w:val="00C3286D"/>
    <w:rsid w:val="00C41096"/>
    <w:rsid w:val="00C47892"/>
    <w:rsid w:val="00C50C92"/>
    <w:rsid w:val="00C55F74"/>
    <w:rsid w:val="00C56036"/>
    <w:rsid w:val="00C5720A"/>
    <w:rsid w:val="00C63DFD"/>
    <w:rsid w:val="00C65C02"/>
    <w:rsid w:val="00C67869"/>
    <w:rsid w:val="00C74EF2"/>
    <w:rsid w:val="00C755CE"/>
    <w:rsid w:val="00C76FCA"/>
    <w:rsid w:val="00C816F7"/>
    <w:rsid w:val="00C86370"/>
    <w:rsid w:val="00C865F1"/>
    <w:rsid w:val="00C93B2A"/>
    <w:rsid w:val="00C9659A"/>
    <w:rsid w:val="00C968FF"/>
    <w:rsid w:val="00C9791A"/>
    <w:rsid w:val="00CA10AA"/>
    <w:rsid w:val="00CA2C22"/>
    <w:rsid w:val="00CA461E"/>
    <w:rsid w:val="00CB0065"/>
    <w:rsid w:val="00CB107A"/>
    <w:rsid w:val="00CB57C2"/>
    <w:rsid w:val="00CC27F2"/>
    <w:rsid w:val="00CC3972"/>
    <w:rsid w:val="00CC6380"/>
    <w:rsid w:val="00CD1682"/>
    <w:rsid w:val="00CD2D84"/>
    <w:rsid w:val="00CD4860"/>
    <w:rsid w:val="00CD5DD6"/>
    <w:rsid w:val="00CD6054"/>
    <w:rsid w:val="00CD72BD"/>
    <w:rsid w:val="00CE0720"/>
    <w:rsid w:val="00CE3BBA"/>
    <w:rsid w:val="00CE3F7A"/>
    <w:rsid w:val="00CF0399"/>
    <w:rsid w:val="00CF0421"/>
    <w:rsid w:val="00CF21C5"/>
    <w:rsid w:val="00CF26C3"/>
    <w:rsid w:val="00CF570C"/>
    <w:rsid w:val="00D00FCC"/>
    <w:rsid w:val="00D040BC"/>
    <w:rsid w:val="00D062CA"/>
    <w:rsid w:val="00D07A80"/>
    <w:rsid w:val="00D14477"/>
    <w:rsid w:val="00D153F4"/>
    <w:rsid w:val="00D20D63"/>
    <w:rsid w:val="00D22F5A"/>
    <w:rsid w:val="00D255AE"/>
    <w:rsid w:val="00D266FE"/>
    <w:rsid w:val="00D2773C"/>
    <w:rsid w:val="00D311B6"/>
    <w:rsid w:val="00D32C0B"/>
    <w:rsid w:val="00D41259"/>
    <w:rsid w:val="00D46AED"/>
    <w:rsid w:val="00D46EE9"/>
    <w:rsid w:val="00D51EE3"/>
    <w:rsid w:val="00D53AB5"/>
    <w:rsid w:val="00D568C6"/>
    <w:rsid w:val="00D57029"/>
    <w:rsid w:val="00D61697"/>
    <w:rsid w:val="00D62054"/>
    <w:rsid w:val="00D63E2F"/>
    <w:rsid w:val="00D63FE7"/>
    <w:rsid w:val="00D64615"/>
    <w:rsid w:val="00D64C56"/>
    <w:rsid w:val="00D64F53"/>
    <w:rsid w:val="00D650B4"/>
    <w:rsid w:val="00D65523"/>
    <w:rsid w:val="00D762F1"/>
    <w:rsid w:val="00D83731"/>
    <w:rsid w:val="00D87C4C"/>
    <w:rsid w:val="00D933CB"/>
    <w:rsid w:val="00D93C4D"/>
    <w:rsid w:val="00D949F9"/>
    <w:rsid w:val="00DA1455"/>
    <w:rsid w:val="00DA421E"/>
    <w:rsid w:val="00DB31CC"/>
    <w:rsid w:val="00DB35F7"/>
    <w:rsid w:val="00DB38FB"/>
    <w:rsid w:val="00DB3F2E"/>
    <w:rsid w:val="00DC2514"/>
    <w:rsid w:val="00DC550B"/>
    <w:rsid w:val="00DC6359"/>
    <w:rsid w:val="00DD1F76"/>
    <w:rsid w:val="00DD26D0"/>
    <w:rsid w:val="00DD372C"/>
    <w:rsid w:val="00DD376F"/>
    <w:rsid w:val="00DE292F"/>
    <w:rsid w:val="00DE350A"/>
    <w:rsid w:val="00DE3F60"/>
    <w:rsid w:val="00DE4351"/>
    <w:rsid w:val="00DE4ECA"/>
    <w:rsid w:val="00DF7D31"/>
    <w:rsid w:val="00E061E2"/>
    <w:rsid w:val="00E067BB"/>
    <w:rsid w:val="00E12DCF"/>
    <w:rsid w:val="00E13605"/>
    <w:rsid w:val="00E13CB4"/>
    <w:rsid w:val="00E14291"/>
    <w:rsid w:val="00E157F3"/>
    <w:rsid w:val="00E22897"/>
    <w:rsid w:val="00E23032"/>
    <w:rsid w:val="00E23F67"/>
    <w:rsid w:val="00E2497D"/>
    <w:rsid w:val="00E24C15"/>
    <w:rsid w:val="00E25AFB"/>
    <w:rsid w:val="00E271D5"/>
    <w:rsid w:val="00E3024E"/>
    <w:rsid w:val="00E30AA3"/>
    <w:rsid w:val="00E311C1"/>
    <w:rsid w:val="00E3160A"/>
    <w:rsid w:val="00E37643"/>
    <w:rsid w:val="00E46ABE"/>
    <w:rsid w:val="00E50F54"/>
    <w:rsid w:val="00E52D21"/>
    <w:rsid w:val="00E53D94"/>
    <w:rsid w:val="00E55C87"/>
    <w:rsid w:val="00E5662F"/>
    <w:rsid w:val="00E571DF"/>
    <w:rsid w:val="00E63004"/>
    <w:rsid w:val="00E6466B"/>
    <w:rsid w:val="00E66E7A"/>
    <w:rsid w:val="00E6738A"/>
    <w:rsid w:val="00E70404"/>
    <w:rsid w:val="00E71E6B"/>
    <w:rsid w:val="00E73FED"/>
    <w:rsid w:val="00E84EB9"/>
    <w:rsid w:val="00E85ACB"/>
    <w:rsid w:val="00E9030F"/>
    <w:rsid w:val="00E9158B"/>
    <w:rsid w:val="00E91D23"/>
    <w:rsid w:val="00E92092"/>
    <w:rsid w:val="00E92A70"/>
    <w:rsid w:val="00E9392D"/>
    <w:rsid w:val="00EA0B27"/>
    <w:rsid w:val="00EA1EF1"/>
    <w:rsid w:val="00EA2004"/>
    <w:rsid w:val="00EA5F66"/>
    <w:rsid w:val="00EB016B"/>
    <w:rsid w:val="00EB6277"/>
    <w:rsid w:val="00EB76C3"/>
    <w:rsid w:val="00EC1176"/>
    <w:rsid w:val="00EC1A27"/>
    <w:rsid w:val="00EC7E49"/>
    <w:rsid w:val="00ED0E59"/>
    <w:rsid w:val="00ED15AC"/>
    <w:rsid w:val="00ED751A"/>
    <w:rsid w:val="00EE1A61"/>
    <w:rsid w:val="00EE207A"/>
    <w:rsid w:val="00EE42F7"/>
    <w:rsid w:val="00EE48E1"/>
    <w:rsid w:val="00EF02FD"/>
    <w:rsid w:val="00EF0B1D"/>
    <w:rsid w:val="00EF2379"/>
    <w:rsid w:val="00EF3535"/>
    <w:rsid w:val="00EF3AFC"/>
    <w:rsid w:val="00F00986"/>
    <w:rsid w:val="00F05449"/>
    <w:rsid w:val="00F10B9F"/>
    <w:rsid w:val="00F11EC3"/>
    <w:rsid w:val="00F11F28"/>
    <w:rsid w:val="00F20F90"/>
    <w:rsid w:val="00F303E8"/>
    <w:rsid w:val="00F340ED"/>
    <w:rsid w:val="00F374A8"/>
    <w:rsid w:val="00F40BAB"/>
    <w:rsid w:val="00F425EE"/>
    <w:rsid w:val="00F466CC"/>
    <w:rsid w:val="00F51A51"/>
    <w:rsid w:val="00F54807"/>
    <w:rsid w:val="00F54B81"/>
    <w:rsid w:val="00F55DD3"/>
    <w:rsid w:val="00F5606A"/>
    <w:rsid w:val="00F65A58"/>
    <w:rsid w:val="00F65FB2"/>
    <w:rsid w:val="00F6671E"/>
    <w:rsid w:val="00F70F4F"/>
    <w:rsid w:val="00F75705"/>
    <w:rsid w:val="00F83A1F"/>
    <w:rsid w:val="00F918ED"/>
    <w:rsid w:val="00F93527"/>
    <w:rsid w:val="00F939BB"/>
    <w:rsid w:val="00F93AA5"/>
    <w:rsid w:val="00FA0720"/>
    <w:rsid w:val="00FA4EFD"/>
    <w:rsid w:val="00FA61CE"/>
    <w:rsid w:val="00FB09AA"/>
    <w:rsid w:val="00FC184C"/>
    <w:rsid w:val="00FC2390"/>
    <w:rsid w:val="00FC2F93"/>
    <w:rsid w:val="00FC46D0"/>
    <w:rsid w:val="00FC48A6"/>
    <w:rsid w:val="00FC6847"/>
    <w:rsid w:val="00FC6FA6"/>
    <w:rsid w:val="00FD0368"/>
    <w:rsid w:val="00FD2CB3"/>
    <w:rsid w:val="00FD36C4"/>
    <w:rsid w:val="00FD3D13"/>
    <w:rsid w:val="00FD489D"/>
    <w:rsid w:val="00FE16EE"/>
    <w:rsid w:val="00FE186E"/>
    <w:rsid w:val="00FE2B4E"/>
    <w:rsid w:val="00FE431E"/>
    <w:rsid w:val="00FE4D7F"/>
    <w:rsid w:val="00FE5AB8"/>
    <w:rsid w:val="00FE7F35"/>
    <w:rsid w:val="00FF1925"/>
    <w:rsid w:val="00FF40F6"/>
    <w:rsid w:val="00FF71A5"/>
    <w:rsid w:val="00FF7D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608D5513"/>
  <w15:chartTrackingRefBased/>
  <w15:docId w15:val="{068ED281-DD3D-48D7-A1CE-333DAFC840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97143"/>
    <w:pPr>
      <w:spacing w:after="200" w:line="276" w:lineRule="auto"/>
    </w:pPr>
    <w:rPr>
      <w:sz w:val="22"/>
      <w:szCs w:val="22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A0720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ar"/>
    <w:rsid w:val="00366057"/>
    <w:pPr>
      <w:tabs>
        <w:tab w:val="right" w:pos="0"/>
      </w:tabs>
      <w:bidi/>
      <w:spacing w:after="0" w:line="240" w:lineRule="auto"/>
    </w:pPr>
    <w:rPr>
      <w:rFonts w:ascii="Times New Roman" w:hAnsi="Times New Roman" w:cs="Times New Roman"/>
      <w:b/>
      <w:bCs/>
      <w:sz w:val="24"/>
      <w:szCs w:val="24"/>
      <w:lang w:bidi="ar-DZ"/>
    </w:rPr>
  </w:style>
  <w:style w:type="character" w:customStyle="1" w:styleId="MTDisplayEquationCar">
    <w:name w:val="MTDisplayEquation Car"/>
    <w:link w:val="MTDisplayEquation"/>
    <w:rsid w:val="00366057"/>
    <w:rPr>
      <w:rFonts w:ascii="Times New Roman" w:hAnsi="Times New Roman" w:cs="Times New Roman"/>
      <w:b/>
      <w:bCs/>
      <w:sz w:val="24"/>
      <w:szCs w:val="24"/>
      <w:lang w:bidi="ar-DZ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3A31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3A318C"/>
    <w:rPr>
      <w:rFonts w:ascii="Tahoma" w:hAnsi="Tahoma" w:cs="Tahoma"/>
      <w:sz w:val="16"/>
      <w:szCs w:val="16"/>
    </w:rPr>
  </w:style>
  <w:style w:type="character" w:styleId="Lienhypertexte">
    <w:name w:val="Hyperlink"/>
    <w:uiPriority w:val="99"/>
    <w:unhideWhenUsed/>
    <w:rsid w:val="00C63DFD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emf"/><Relationship Id="rId18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7.png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478</Words>
  <Characters>2635</Characters>
  <Application>Microsoft Office Word</Application>
  <DocSecurity>0</DocSecurity>
  <Lines>21</Lines>
  <Paragraphs>6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 </Company>
  <LinksUpToDate>false</LinksUpToDate>
  <CharactersWithSpaces>3107</CharactersWithSpaces>
  <SharedDoc>false</SharedDoc>
  <HLinks>
    <vt:vector size="6" baseType="variant">
      <vt:variant>
        <vt:i4>2818090</vt:i4>
      </vt:variant>
      <vt:variant>
        <vt:i4>27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hocine</cp:lastModifiedBy>
  <cp:revision>3</cp:revision>
  <dcterms:created xsi:type="dcterms:W3CDTF">2019-06-17T23:24:00Z</dcterms:created>
  <dcterms:modified xsi:type="dcterms:W3CDTF">2019-06-17T2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